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A64B17" w14:paraId="0CDE7DB6" w14:textId="77777777" w:rsidTr="00A748EE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14:paraId="3283FF1B" w14:textId="77777777" w:rsidR="00A64B17" w:rsidRPr="00C766CE" w:rsidRDefault="00A64B17" w:rsidP="00A64B17">
            <w:pPr>
              <w:pStyle w:val="af1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C766CE" w14:paraId="0922012D" w14:textId="77777777" w:rsidTr="00A748EE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14:paraId="4E896CDC" w14:textId="77777777" w:rsidR="00C766CE" w:rsidRPr="00FA31A9" w:rsidRDefault="00C766CE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="00FA5048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C766CE" w14:paraId="5B01D459" w14:textId="77777777" w:rsidTr="00176D2D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14:paraId="7893D93C" w14:textId="77777777" w:rsidR="00C766CE" w:rsidRPr="00FA31A9" w:rsidRDefault="00C766CE" w:rsidP="00FA31A9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DD4A1A" w14:paraId="510089C7" w14:textId="77777777" w:rsidTr="00DD4A1A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14:paraId="703C366B" w14:textId="77777777" w:rsidR="00DD4A1A" w:rsidRDefault="00DD4A1A" w:rsidP="00546647"/>
        </w:tc>
      </w:tr>
      <w:tr w:rsidR="004E053F" w14:paraId="0352068C" w14:textId="77777777" w:rsidTr="00176D2D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1CB26825" w14:textId="6685180F" w:rsidR="004E053F" w:rsidRPr="004E053F" w:rsidRDefault="004E053F" w:rsidP="00007218">
            <w:pPr>
              <w:pStyle w:val="3"/>
              <w:jc w:val="center"/>
              <w:outlineLvl w:val="2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4569E83919A44B9383589BC7A46BF38D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="00D874AA"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</w:p>
        </w:tc>
      </w:tr>
      <w:tr w:rsidR="0066740E" w14:paraId="194C68F0" w14:textId="77777777" w:rsidTr="00566DBC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14:paraId="7CD1D7B0" w14:textId="77777777" w:rsidR="0066740E" w:rsidRDefault="0066740E" w:rsidP="00C766CE">
            <w:pPr>
              <w:jc w:val="center"/>
            </w:pPr>
          </w:p>
        </w:tc>
      </w:tr>
      <w:tr w:rsidR="0066740E" w14:paraId="1445A4E1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3627C42" w14:textId="051BBD54" w:rsidR="0066740E" w:rsidRPr="00100D00" w:rsidRDefault="00D874AA" w:rsidP="00332319">
            <w:pPr>
              <w:pStyle w:val="3"/>
              <w:spacing w:line="259" w:lineRule="auto"/>
              <w:jc w:val="center"/>
              <w:outlineLvl w:val="2"/>
              <w:rPr>
                <w:lang w:val="en-US"/>
              </w:rPr>
            </w:pPr>
            <w:r>
              <w:rPr>
                <w:color w:val="000000" w:themeColor="text1"/>
                <w:sz w:val="28"/>
              </w:rPr>
              <w:t xml:space="preserve">Лабораторная </w:t>
            </w:r>
            <w:r w:rsidR="000F1183">
              <w:rPr>
                <w:color w:val="000000" w:themeColor="text1"/>
                <w:sz w:val="28"/>
              </w:rPr>
              <w:t>работа</w:t>
            </w:r>
            <w:r>
              <w:rPr>
                <w:color w:val="000000" w:themeColor="text1"/>
                <w:sz w:val="28"/>
                <w:lang w:val="en-US"/>
              </w:rPr>
              <w:t xml:space="preserve"> </w:t>
            </w:r>
            <w:r>
              <w:rPr>
                <w:color w:val="000000" w:themeColor="text1"/>
                <w:sz w:val="28"/>
              </w:rPr>
              <w:t xml:space="preserve">№ </w:t>
            </w:r>
            <w:r w:rsidR="00100D00">
              <w:rPr>
                <w:color w:val="000000" w:themeColor="text1"/>
                <w:sz w:val="28"/>
                <w:lang w:val="en-US"/>
              </w:rPr>
              <w:t>2</w:t>
            </w:r>
          </w:p>
        </w:tc>
      </w:tr>
      <w:tr w:rsidR="004E053F" w14:paraId="10F462E1" w14:textId="77777777" w:rsidTr="00DD4A1A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4ED3085B" w14:textId="2C88EDE9" w:rsidR="004E053F" w:rsidRPr="00E65714" w:rsidRDefault="004E053F" w:rsidP="004D13D5">
            <w:pPr>
              <w:pStyle w:val="3"/>
              <w:jc w:val="center"/>
              <w:outlineLvl w:val="2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DefaultPlaceholder_1081868575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 w:rsidR="00D874AA">
                  <w:rPr>
                    <w:color w:val="auto"/>
                    <w:sz w:val="28"/>
                  </w:rPr>
                  <w:t>Методы оптимизации</w:t>
                </w:r>
              </w:sdtContent>
            </w:sdt>
            <w:r w:rsidRPr="00E65714">
              <w:rPr>
                <w:color w:val="auto"/>
                <w:sz w:val="28"/>
              </w:rPr>
              <w:t>»</w:t>
            </w:r>
          </w:p>
        </w:tc>
      </w:tr>
      <w:tr w:rsidR="002F2985" w14:paraId="3862686A" w14:textId="77777777" w:rsidTr="00970347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14:paraId="0A8200B9" w14:textId="77777777" w:rsidR="002F2985" w:rsidRPr="00E65714" w:rsidRDefault="002F2985" w:rsidP="00DD4A1A">
            <w:pPr>
              <w:pStyle w:val="3"/>
              <w:jc w:val="center"/>
              <w:outlineLvl w:val="2"/>
            </w:pPr>
          </w:p>
        </w:tc>
      </w:tr>
      <w:tr w:rsidR="00821E19" w14:paraId="393C8182" w14:textId="77777777" w:rsidTr="00970347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lock w:val="sdtLocked"/>
              <w:placeholder>
                <w:docPart w:val="DefaultPlaceholder_1081868574"/>
              </w:placeholder>
            </w:sdtPr>
            <w:sdtContent>
              <w:p w14:paraId="324C6E9E" w14:textId="00C49E52" w:rsidR="00821E19" w:rsidRPr="00E65714" w:rsidRDefault="00D874AA" w:rsidP="002265EA">
                <w:pPr>
                  <w:pStyle w:val="3"/>
                  <w:jc w:val="center"/>
                  <w:outlineLvl w:val="2"/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 xml:space="preserve">Методы </w:t>
                </w:r>
                <w:r w:rsidR="00820B4A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спуска</w:t>
                </w:r>
              </w:p>
            </w:sdtContent>
          </w:sdt>
        </w:tc>
      </w:tr>
      <w:tr w:rsidR="00821E19" w14:paraId="1DF97E8A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61413775" w14:textId="77777777" w:rsidR="00821E19" w:rsidRPr="00E65714" w:rsidRDefault="00821E19" w:rsidP="00DD4A1A">
            <w:pPr>
              <w:pStyle w:val="3"/>
              <w:jc w:val="center"/>
              <w:outlineLvl w:val="2"/>
            </w:pPr>
          </w:p>
        </w:tc>
      </w:tr>
      <w:tr w:rsidR="0078621D" w14:paraId="7CCC9C01" w14:textId="77777777" w:rsidTr="00970347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14:paraId="0778315A" w14:textId="77777777" w:rsidR="0078621D" w:rsidRPr="00E65714" w:rsidRDefault="0078621D" w:rsidP="008D4692"/>
        </w:tc>
        <w:tc>
          <w:tcPr>
            <w:tcW w:w="986" w:type="pct"/>
            <w:vAlign w:val="center"/>
          </w:tcPr>
          <w:p w14:paraId="290A0C88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14:paraId="018F9826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78621D" w14:paraId="379C7E43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089C707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50A535E1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4E52BD59C61B49BDB347FE952245ADFE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 w:rsidR="00A82EE3"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14:paraId="6D10C683" w14:textId="77777777" w:rsidR="0078621D" w:rsidRPr="00E65714" w:rsidRDefault="00576D2E" w:rsidP="00A64B17">
            <w:pPr>
              <w:rPr>
                <w:rFonts w:cstheme="minorHAnsi"/>
                <w:sz w:val="24"/>
                <w:szCs w:val="24"/>
              </w:rPr>
            </w:pPr>
            <w:sdt>
              <w:sdtPr>
                <w:rPr>
                  <w:rFonts w:cstheme="minorHAnsi"/>
                  <w:sz w:val="24"/>
                  <w:szCs w:val="24"/>
                </w:rPr>
                <w:alias w:val="группа"/>
                <w:tag w:val="группа"/>
                <w:id w:val="-1333448514"/>
                <w:placeholder>
                  <w:docPart w:val="F3D90943332548C2BC3FCBE296E2E21D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Content>
                <w:r w:rsidR="00886886">
                  <w:rPr>
                    <w:rFonts w:cstheme="minorHAnsi"/>
                    <w:sz w:val="24"/>
                    <w:szCs w:val="24"/>
                  </w:rPr>
                  <w:t>ПМИ</w:t>
                </w:r>
              </w:sdtContent>
            </w:sdt>
            <w:r w:rsidR="00A64B17">
              <w:rPr>
                <w:rFonts w:cstheme="minorHAnsi"/>
                <w:sz w:val="24"/>
                <w:szCs w:val="24"/>
              </w:rPr>
              <w:t>-</w:t>
            </w:r>
            <w:sdt>
              <w:sdtPr>
                <w:rPr>
                  <w:rFonts w:cstheme="minorHAnsi"/>
                  <w:sz w:val="24"/>
                  <w:szCs w:val="24"/>
                </w:rPr>
                <w:alias w:val="год поступления"/>
                <w:tag w:val="год"/>
                <w:id w:val="1217245047"/>
                <w:placeholder>
                  <w:docPart w:val="DefaultPlaceholder_-1854013439"/>
                </w:placeholder>
                <w:dropDownList>
                  <w:listItem w:displayText="8" w:value="8"/>
                  <w:listItem w:displayText="7" w:value="7"/>
                  <w:listItem w:displayText="6" w:value="6"/>
                  <w:listItem w:displayText="5" w:value="5"/>
                </w:dropDownList>
              </w:sdtPr>
              <w:sdtContent>
                <w:r w:rsidR="00886886">
                  <w:rPr>
                    <w:rFonts w:cstheme="minorHAnsi"/>
                    <w:sz w:val="24"/>
                    <w:szCs w:val="24"/>
                  </w:rPr>
                  <w:t>7</w:t>
                </w:r>
              </w:sdtContent>
            </w:sdt>
            <w:sdt>
              <w:sdtPr>
                <w:rPr>
                  <w:rFonts w:cstheme="minorHAnsi"/>
                  <w:sz w:val="24"/>
                  <w:szCs w:val="24"/>
                </w:rPr>
                <w:alias w:val="номер группы"/>
                <w:tag w:val="номер группы"/>
                <w:id w:val="-1048525863"/>
                <w:placeholder>
                  <w:docPart w:val="DefaultPlaceholder_-1854013439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</w:dropDownList>
              </w:sdtPr>
              <w:sdtContent>
                <w:r w:rsidR="00886886">
                  <w:rPr>
                    <w:rFonts w:cstheme="minorHAnsi"/>
                    <w:sz w:val="24"/>
                    <w:szCs w:val="24"/>
                  </w:rPr>
                  <w:t>2</w:t>
                </w:r>
              </w:sdtContent>
            </w:sdt>
          </w:p>
        </w:tc>
      </w:tr>
      <w:tr w:rsidR="0078621D" w14:paraId="6027D449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09A48EC2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90567B8" w14:textId="77777777" w:rsidR="0078621D" w:rsidRPr="00E65714" w:rsidRDefault="000F1183" w:rsidP="00D35B2E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</w:t>
            </w:r>
            <w:sdt>
              <w:sdtPr>
                <w:rPr>
                  <w:rFonts w:cstheme="minorHAnsi"/>
                  <w:sz w:val="24"/>
                  <w:szCs w:val="24"/>
                </w:rPr>
                <w:id w:val="1813830057"/>
                <w:placeholder>
                  <w:docPart w:val="B3A700C026D94CC3A105FD268B199536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 w:rsidR="0077067B"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>
              <w:rPr>
                <w:rFonts w:cstheme="minorHAnsi"/>
                <w:sz w:val="24"/>
                <w:szCs w:val="24"/>
              </w:rPr>
              <w:t>риант</w:t>
            </w:r>
            <w:r w:rsidR="0078621D"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1106540872"/>
              <w:lock w:val="sdtLocked"/>
              <w:placeholder>
                <w:docPart w:val="62C2856411A54C59B190BA04B16B492F"/>
              </w:placeholder>
            </w:sdtPr>
            <w:sdtContent>
              <w:p w14:paraId="2F68BD02" w14:textId="717A6D55" w:rsidR="0078621D" w:rsidRPr="00E65714" w:rsidRDefault="00D874AA" w:rsidP="00D35B2E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1</w:t>
                </w:r>
              </w:p>
            </w:sdtContent>
          </w:sdt>
        </w:tc>
      </w:tr>
      <w:tr w:rsidR="0078621D" w14:paraId="198D1B53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307D733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ED7A1D6" w14:textId="00C1464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Студент:</w:t>
            </w:r>
          </w:p>
        </w:tc>
        <w:sdt>
          <w:sdtPr>
            <w:rPr>
              <w:rFonts w:cstheme="minorHAnsi"/>
              <w:sz w:val="24"/>
              <w:szCs w:val="24"/>
            </w:rPr>
            <w:id w:val="41189810"/>
            <w:placeholder>
              <w:docPart w:val="C32A25A6A5B54A59BB1AAB957F9B4624"/>
            </w:placeholder>
            <w:text/>
          </w:sdtPr>
          <w:sdtContent>
            <w:tc>
              <w:tcPr>
                <w:tcW w:w="2131" w:type="pct"/>
                <w:vAlign w:val="center"/>
              </w:tcPr>
              <w:p w14:paraId="01684E36" w14:textId="0EA55DE0" w:rsidR="0078621D" w:rsidRPr="00E65714" w:rsidRDefault="00D874AA" w:rsidP="002265EA">
                <w:pPr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Сычев Егор</w:t>
                </w:r>
              </w:p>
            </w:tc>
          </w:sdtContent>
        </w:sdt>
      </w:tr>
      <w:tr w:rsidR="0078621D" w14:paraId="54B34229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555E1159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14CC72A4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0256BD92" w14:textId="77777777" w:rsidR="0078621D" w:rsidRPr="00477E42" w:rsidRDefault="0078621D" w:rsidP="00A50AAC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8621D" w14:paraId="10548885" w14:textId="77777777" w:rsidTr="00970347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14:paraId="7BFDFA9B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598409BD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39767433" w14:textId="77777777" w:rsidR="0078621D" w:rsidRPr="00477E42" w:rsidRDefault="0078621D" w:rsidP="00970347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8621D" w14:paraId="4B072ECF" w14:textId="77777777" w:rsidTr="00970347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14:paraId="16060E71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164BA67" w14:textId="785508DD" w:rsidR="0078621D" w:rsidRPr="00E65714" w:rsidRDefault="00C2095D" w:rsidP="00D35B2E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реподавател</w:t>
            </w:r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05BD87583FFB44CDB71BA15FE0010955"/>
                </w:placeholder>
                <w:dropDownList>
                  <w:listItem w:displayText="ь" w:value="ь"/>
                  <w:listItem w:displayText="и" w:value="и"/>
                </w:dropDownList>
              </w:sdtPr>
              <w:sdtContent>
                <w:r w:rsidR="00D874AA">
                  <w:rPr>
                    <w:rFonts w:cstheme="minorHAnsi"/>
                    <w:sz w:val="24"/>
                    <w:szCs w:val="24"/>
                  </w:rPr>
                  <w:t>ь</w:t>
                </w:r>
              </w:sdtContent>
            </w:sdt>
            <w:r w:rsidR="0078621D"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id w:val="-1287889114"/>
              <w:lock w:val="sdtLocked"/>
              <w:placeholder>
                <w:docPart w:val="B95F5D3537324809B3DA8C93F000BD9B"/>
              </w:placeholder>
            </w:sdtPr>
            <w:sdtContent>
              <w:p w14:paraId="5EBE7123" w14:textId="59BDBA22" w:rsidR="0078621D" w:rsidRPr="00D874AA" w:rsidRDefault="00D874AA" w:rsidP="00D874AA">
                <w:r>
                  <w:rPr>
                    <w:rFonts w:cstheme="minorHAnsi"/>
                    <w:sz w:val="24"/>
                    <w:szCs w:val="24"/>
                  </w:rPr>
                  <w:t>Постовалов Сергей Николаевич</w:t>
                </w:r>
              </w:p>
            </w:sdtContent>
          </w:sdt>
        </w:tc>
      </w:tr>
      <w:tr w:rsidR="0078621D" w14:paraId="7E4707AB" w14:textId="77777777" w:rsidTr="00C83B46">
        <w:trPr>
          <w:trHeight w:hRule="exact" w:val="223"/>
          <w:jc w:val="center"/>
        </w:trPr>
        <w:tc>
          <w:tcPr>
            <w:tcW w:w="1883" w:type="pct"/>
            <w:vMerge/>
            <w:vAlign w:val="center"/>
          </w:tcPr>
          <w:p w14:paraId="6D9B8A52" w14:textId="77777777" w:rsidR="0078621D" w:rsidRPr="00E65714" w:rsidRDefault="0078621D" w:rsidP="00D35B2E">
            <w:pPr>
              <w:jc w:val="center"/>
            </w:pPr>
          </w:p>
        </w:tc>
        <w:tc>
          <w:tcPr>
            <w:tcW w:w="986" w:type="pct"/>
            <w:vAlign w:val="center"/>
          </w:tcPr>
          <w:p w14:paraId="031664CD" w14:textId="77777777" w:rsidR="0078621D" w:rsidRPr="00E65714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14:paraId="0D25CD70" w14:textId="77777777" w:rsidR="0078621D" w:rsidRDefault="0078621D" w:rsidP="00D35B2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8B3C1E" w14:paraId="04435448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05FE34FC" w14:textId="77777777" w:rsidR="008B3C1E" w:rsidRPr="00FA31A9" w:rsidRDefault="008B3C1E" w:rsidP="00DD4A1A">
            <w:pPr>
              <w:pStyle w:val="3"/>
              <w:jc w:val="center"/>
              <w:outlineLvl w:val="2"/>
            </w:pPr>
          </w:p>
        </w:tc>
      </w:tr>
      <w:tr w:rsidR="0066740E" w14:paraId="2BA3386D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605127E" w14:textId="77777777" w:rsidR="0066740E" w:rsidRDefault="0066740E" w:rsidP="00C766CE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66740E" w14:paraId="54255163" w14:textId="77777777" w:rsidTr="00970347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14:paraId="2FB88078" w14:textId="60D46F5B" w:rsidR="006944ED" w:rsidRDefault="0043579F" w:rsidP="00C83B46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 w:rsidR="001E4B61"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3154BE">
              <w:rPr>
                <w:rFonts w:asciiTheme="majorHAnsi" w:hAnsiTheme="majorHAnsi" w:cstheme="majorHAnsi"/>
                <w:noProof/>
                <w:sz w:val="28"/>
                <w:szCs w:val="28"/>
              </w:rPr>
              <w:t>2020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14:paraId="36B01BFB" w14:textId="77777777" w:rsidR="006944ED" w:rsidRDefault="006944ED" w:rsidP="006944ED">
      <w:pPr>
        <w:sectPr w:rsidR="006944ED" w:rsidSect="003A27E5">
          <w:footerReference w:type="default" r:id="rId8"/>
          <w:footerReference w:type="first" r:id="rId9"/>
          <w:pgSz w:w="11906" w:h="16838" w:code="9"/>
          <w:pgMar w:top="1134" w:right="1134" w:bottom="1134" w:left="1134" w:header="709" w:footer="851" w:gutter="0"/>
          <w:cols w:space="708"/>
          <w:titlePg/>
          <w:docGrid w:linePitch="360"/>
        </w:sectPr>
      </w:pPr>
    </w:p>
    <w:p w14:paraId="1D2E3DEF" w14:textId="77777777" w:rsidR="00332319" w:rsidRPr="003A27E5" w:rsidRDefault="00332319" w:rsidP="004025EE">
      <w:pPr>
        <w:pStyle w:val="af8"/>
        <w:numPr>
          <w:ilvl w:val="0"/>
          <w:numId w:val="14"/>
        </w:numPr>
        <w:spacing w:after="0" w:line="240" w:lineRule="atLeast"/>
        <w:ind w:left="284" w:hanging="284"/>
        <w:rPr>
          <w:rFonts w:cstheme="minorHAnsi"/>
          <w:b/>
          <w:iCs/>
          <w:sz w:val="28"/>
          <w:szCs w:val="28"/>
        </w:rPr>
      </w:pPr>
      <w:r w:rsidRPr="003A27E5">
        <w:rPr>
          <w:rFonts w:cstheme="minorHAnsi"/>
          <w:b/>
          <w:iCs/>
          <w:sz w:val="28"/>
          <w:szCs w:val="28"/>
        </w:rPr>
        <w:lastRenderedPageBreak/>
        <w:t xml:space="preserve">Цель работы </w:t>
      </w:r>
    </w:p>
    <w:p w14:paraId="3FA14965" w14:textId="250B6311" w:rsidR="008C18A4" w:rsidRPr="00100D00" w:rsidRDefault="00100D00" w:rsidP="00100D00">
      <w:pPr>
        <w:pStyle w:val="af8"/>
        <w:autoSpaceDE w:val="0"/>
        <w:autoSpaceDN w:val="0"/>
        <w:adjustRightInd w:val="0"/>
        <w:spacing w:after="0" w:line="240" w:lineRule="atLeast"/>
        <w:ind w:left="426"/>
        <w:rPr>
          <w:rFonts w:eastAsiaTheme="minorEastAsia" w:cstheme="minorHAnsi"/>
          <w:iCs/>
          <w:color w:val="000000"/>
          <w:sz w:val="24"/>
          <w:szCs w:val="24"/>
        </w:rPr>
      </w:pPr>
      <w:r w:rsidRPr="00100D00">
        <w:rPr>
          <w:rFonts w:eastAsiaTheme="minorEastAsia" w:cstheme="minorHAnsi"/>
          <w:iCs/>
          <w:color w:val="000000"/>
          <w:sz w:val="24"/>
          <w:szCs w:val="24"/>
        </w:rPr>
        <w:t>Ознакомиться с методами поиска минимума функции n переменных в оптимизационных задачах без ограничений</w:t>
      </w:r>
      <w:r w:rsidR="00D874AA" w:rsidRPr="00100D00">
        <w:rPr>
          <w:rFonts w:eastAsiaTheme="minorEastAsia" w:cstheme="minorHAnsi"/>
          <w:iCs/>
          <w:color w:val="000000"/>
          <w:sz w:val="24"/>
          <w:szCs w:val="24"/>
        </w:rPr>
        <w:t>.</w:t>
      </w:r>
    </w:p>
    <w:p w14:paraId="298973D2" w14:textId="00699DE7" w:rsidR="00332319" w:rsidRDefault="000F1183" w:rsidP="004025EE">
      <w:pPr>
        <w:pStyle w:val="af8"/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t>Зад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8"/>
        <w:gridCol w:w="9014"/>
      </w:tblGrid>
      <w:tr w:rsidR="00100D00" w14:paraId="1203A674" w14:textId="77777777" w:rsidTr="00100D00"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7C823" w14:textId="77777777" w:rsidR="00100D00" w:rsidRPr="00100D00" w:rsidRDefault="00100D00">
            <w:pPr>
              <w:jc w:val="both"/>
              <w:rPr>
                <w:rFonts w:cstheme="minorHAnsi"/>
                <w:sz w:val="24"/>
                <w:szCs w:val="24"/>
              </w:rPr>
            </w:pPr>
            <w:r w:rsidRPr="00100D00">
              <w:rPr>
                <w:rFonts w:cstheme="minorHAnsi"/>
                <w:sz w:val="24"/>
                <w:szCs w:val="24"/>
              </w:rPr>
              <w:t>№</w:t>
            </w:r>
          </w:p>
        </w:tc>
        <w:tc>
          <w:tcPr>
            <w:tcW w:w="4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35B8E9" w14:textId="77777777" w:rsidR="00100D00" w:rsidRPr="00100D00" w:rsidRDefault="00100D00">
            <w:pPr>
              <w:jc w:val="both"/>
              <w:rPr>
                <w:rFonts w:cstheme="minorHAnsi"/>
                <w:sz w:val="24"/>
                <w:szCs w:val="24"/>
              </w:rPr>
            </w:pPr>
            <w:r w:rsidRPr="00100D00">
              <w:rPr>
                <w:rFonts w:cstheme="minorHAnsi"/>
                <w:sz w:val="24"/>
                <w:szCs w:val="24"/>
              </w:rPr>
              <w:t>Вид работы</w:t>
            </w:r>
          </w:p>
        </w:tc>
      </w:tr>
      <w:tr w:rsidR="00100D00" w14:paraId="0359D4FE" w14:textId="77777777" w:rsidTr="00100D00"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56185" w14:textId="77777777" w:rsidR="00100D00" w:rsidRPr="00100D00" w:rsidRDefault="00100D00" w:rsidP="00100D00">
            <w:pPr>
              <w:numPr>
                <w:ilvl w:val="0"/>
                <w:numId w:val="21"/>
              </w:numPr>
              <w:spacing w:after="0" w:line="240" w:lineRule="auto"/>
              <w:ind w:left="0" w:firstLine="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4AF9B2" w14:textId="2C322B1C" w:rsidR="00100D00" w:rsidRPr="00100D00" w:rsidRDefault="00100D00">
            <w:pPr>
              <w:jc w:val="both"/>
              <w:rPr>
                <w:rFonts w:cstheme="minorHAnsi"/>
                <w:sz w:val="24"/>
                <w:szCs w:val="24"/>
              </w:rPr>
            </w:pPr>
            <w:r w:rsidRPr="00100D00">
              <w:rPr>
                <w:rFonts w:cstheme="minorHAnsi"/>
                <w:sz w:val="24"/>
                <w:szCs w:val="24"/>
              </w:rPr>
              <w:t xml:space="preserve">Реализовать </w:t>
            </w:r>
            <w:r w:rsidRPr="00100D00">
              <w:rPr>
                <w:rFonts w:cstheme="minorHAnsi"/>
                <w:b/>
                <w:bCs/>
                <w:sz w:val="24"/>
                <w:szCs w:val="24"/>
              </w:rPr>
              <w:t>два метода</w:t>
            </w:r>
            <w:r w:rsidRPr="00100D00">
              <w:rPr>
                <w:rFonts w:cstheme="minorHAnsi"/>
                <w:sz w:val="24"/>
                <w:szCs w:val="24"/>
              </w:rPr>
              <w:t xml:space="preserve"> поиска экстремума функции (разного порядка) Включить в реализуемый алгоритм собственную процедуру, реализующую одномерный поиск по направлению. </w:t>
            </w:r>
            <w:r w:rsidRPr="00100D00">
              <w:rPr>
                <w:rFonts w:cstheme="minorHAnsi"/>
                <w:bCs/>
                <w:sz w:val="24"/>
                <w:szCs w:val="24"/>
              </w:rPr>
              <w:t xml:space="preserve">Методы поиска для самостоятельной реализации выбираются студентом в зависимости от уровня сложности. Выбранные методы должны иметь разный порядок (например, метод Гаусса (нулевого порядка) - 1 балл и метод Ньютона (второго порядка) - 3 балла, итого 9 баллов).  </w:t>
            </w:r>
          </w:p>
        </w:tc>
      </w:tr>
      <w:tr w:rsidR="00100D00" w14:paraId="6B85E4E5" w14:textId="77777777" w:rsidTr="00100D00"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4CD803" w14:textId="77777777" w:rsidR="00100D00" w:rsidRPr="00100D00" w:rsidRDefault="00100D00" w:rsidP="00100D00">
            <w:pPr>
              <w:numPr>
                <w:ilvl w:val="0"/>
                <w:numId w:val="21"/>
              </w:numPr>
              <w:spacing w:after="0" w:line="240" w:lineRule="auto"/>
              <w:ind w:left="0" w:firstLine="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07A65C" w14:textId="77777777" w:rsidR="00100D00" w:rsidRPr="00100D00" w:rsidRDefault="00100D00">
            <w:pPr>
              <w:jc w:val="both"/>
              <w:rPr>
                <w:rFonts w:cstheme="minorHAnsi"/>
                <w:sz w:val="24"/>
                <w:szCs w:val="24"/>
              </w:rPr>
            </w:pPr>
            <w:r w:rsidRPr="00100D00">
              <w:rPr>
                <w:rFonts w:cstheme="minorHAnsi"/>
                <w:sz w:val="24"/>
                <w:szCs w:val="24"/>
              </w:rPr>
              <w:t xml:space="preserve">С использованием разработанного программного обеспечения исследовать алгоритмы на квадратичной функции </w:t>
            </w:r>
            <w:r w:rsidRPr="00100D00">
              <w:rPr>
                <w:rFonts w:eastAsia="Times New Roman" w:cstheme="minorHAnsi"/>
                <w:position w:val="-12"/>
                <w:sz w:val="24"/>
                <w:szCs w:val="24"/>
              </w:rPr>
              <w:object w:dxaOrig="3465" w:dyaOrig="420" w14:anchorId="0F6310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173.25pt;height:21pt" o:ole="">
                  <v:imagedata r:id="rId10" o:title=""/>
                </v:shape>
                <o:OLEObject Type="Embed" ProgID="Equation.DSMT4" ShapeID="_x0000_i1041" DrawAspect="Content" ObjectID="_1654287585" r:id="rId11"/>
              </w:object>
            </w:r>
            <w:r w:rsidRPr="00100D00">
              <w:rPr>
                <w:rFonts w:cstheme="minorHAnsi"/>
                <w:sz w:val="24"/>
                <w:szCs w:val="24"/>
              </w:rPr>
              <w:t xml:space="preserve">, функции Розенброка </w:t>
            </w:r>
            <w:r w:rsidRPr="00100D00">
              <w:rPr>
                <w:rFonts w:eastAsia="Times New Roman" w:cstheme="minorHAnsi"/>
                <w:position w:val="-12"/>
                <w:sz w:val="24"/>
                <w:szCs w:val="24"/>
              </w:rPr>
              <w:object w:dxaOrig="3480" w:dyaOrig="420" w14:anchorId="666F4144">
                <v:shape id="_x0000_i1042" type="#_x0000_t75" style="width:174pt;height:21pt" o:ole="">
                  <v:imagedata r:id="rId12" o:title=""/>
                </v:shape>
                <o:OLEObject Type="Embed" ProgID="Equation.DSMT4" ShapeID="_x0000_i1042" DrawAspect="Content" ObjectID="_1654287586" r:id="rId13"/>
              </w:object>
            </w:r>
            <w:r w:rsidRPr="00100D00">
              <w:rPr>
                <w:rFonts w:cstheme="minorHAnsi"/>
                <w:sz w:val="24"/>
                <w:szCs w:val="24"/>
              </w:rPr>
              <w:t xml:space="preserve"> и на заданной в соответствии с вариантом тестовой функции, осуществляя спуск из различных исходных точек (не менее двух). Исследовать сходимость алгоритма, фиксируя точность определения минимума/максимума, количество итераций метода и количество вычислений функции в зависимости от задаваемой точности поиска. Результатом выполнения данного пункта должны быть выводы об объёме вычислений в зависимости от задаваемой точности и начального приближения.</w:t>
            </w:r>
          </w:p>
        </w:tc>
      </w:tr>
    </w:tbl>
    <w:p w14:paraId="69E001C2" w14:textId="77777777" w:rsidR="00100D00" w:rsidRPr="00100D00" w:rsidRDefault="00100D00" w:rsidP="00100D00">
      <w:pPr>
        <w:pStyle w:val="af8"/>
        <w:autoSpaceDE w:val="0"/>
        <w:autoSpaceDN w:val="0"/>
        <w:adjustRightInd w:val="0"/>
        <w:spacing w:after="0" w:line="240" w:lineRule="atLeast"/>
        <w:ind w:left="426"/>
        <w:rPr>
          <w:rFonts w:eastAsiaTheme="minorEastAsia" w:cstheme="minorHAnsi"/>
          <w:iCs/>
          <w:color w:val="000000"/>
          <w:sz w:val="24"/>
          <w:szCs w:val="24"/>
        </w:rPr>
      </w:pPr>
      <w:r w:rsidRPr="00100D00">
        <w:rPr>
          <w:rFonts w:eastAsiaTheme="minorEastAsia" w:cstheme="minorHAnsi"/>
          <w:iCs/>
          <w:color w:val="000000"/>
          <w:sz w:val="24"/>
          <w:szCs w:val="24"/>
        </w:rPr>
        <w:t>Найти максимум заданной функции:</w:t>
      </w:r>
    </w:p>
    <w:p w14:paraId="07A2AA68" w14:textId="79503734" w:rsidR="00CD7789" w:rsidRPr="00100D00" w:rsidRDefault="00100D00" w:rsidP="00100D00">
      <w:pPr>
        <w:pStyle w:val="af8"/>
        <w:autoSpaceDE w:val="0"/>
        <w:autoSpaceDN w:val="0"/>
        <w:adjustRightInd w:val="0"/>
        <w:spacing w:after="0" w:line="240" w:lineRule="atLeast"/>
        <w:ind w:left="426"/>
        <w:rPr>
          <w:rFonts w:eastAsiaTheme="minorEastAsia" w:cstheme="minorHAnsi"/>
          <w:i/>
          <w:iCs/>
          <w:color w:val="000000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inorHAnsi"/>
              <w:color w:val="000000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</w:rPr>
                <m:t>x,y</m:t>
              </m:r>
            </m:e>
          </m:d>
          <m:r>
            <w:rPr>
              <w:rFonts w:ascii="Cambria Math" w:eastAsiaTheme="minorEastAsia" w:hAnsi="Cambria Math" w:cstheme="minorHAnsi"/>
              <w:color w:val="000000"/>
              <w:sz w:val="24"/>
              <w:szCs w:val="24"/>
            </w:rPr>
            <m:t>=2ex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iCs/>
                      <w:color w:val="00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iCs/>
                              <w:color w:val="00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</w:rPr>
                            <m:t>x-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iCs/>
                      <w:color w:val="00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iCs/>
                              <w:color w:val="00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</w:rPr>
                            <m:t>y-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</w:rPr>
                            <m:t>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 w:cstheme="minorHAnsi"/>
              <w:color w:val="000000"/>
              <w:sz w:val="24"/>
              <w:szCs w:val="24"/>
            </w:rPr>
            <m:t>+3exp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iCs/>
                      <w:color w:val="00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iCs/>
                              <w:color w:val="00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</w:rPr>
                            <m:t>x-2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iCs/>
                      <w:color w:val="00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iCs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iCs/>
                              <w:color w:val="00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</w:rPr>
                            <m:t>y-3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</m:e>
          </m:d>
        </m:oMath>
      </m:oMathPara>
    </w:p>
    <w:p w14:paraId="491353CE" w14:textId="3A42719F" w:rsidR="002312EB" w:rsidRDefault="00CD7789" w:rsidP="004025EE">
      <w:pPr>
        <w:pStyle w:val="af8"/>
        <w:numPr>
          <w:ilvl w:val="0"/>
          <w:numId w:val="14"/>
        </w:numPr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t>Ход работы</w:t>
      </w:r>
    </w:p>
    <w:p w14:paraId="06929817" w14:textId="6AF66429" w:rsidR="00100D00" w:rsidRPr="005F6342" w:rsidRDefault="005F6342" w:rsidP="00100D00">
      <w:pPr>
        <w:pStyle w:val="af8"/>
        <w:numPr>
          <w:ilvl w:val="1"/>
          <w:numId w:val="14"/>
        </w:numPr>
        <w:autoSpaceDE w:val="0"/>
        <w:autoSpaceDN w:val="0"/>
        <w:adjustRightInd w:val="0"/>
        <w:spacing w:after="0" w:line="240" w:lineRule="atLeast"/>
        <w:ind w:left="142" w:firstLine="283"/>
        <w:rPr>
          <w:rFonts w:cstheme="minorHAnsi"/>
          <w:b/>
          <w:bCs/>
          <w:iCs/>
          <w:color w:val="000000"/>
        </w:rPr>
      </w:pPr>
      <w:r>
        <w:rPr>
          <w:rFonts w:cstheme="minorHAnsi"/>
          <w:b/>
          <w:bCs/>
          <w:sz w:val="24"/>
          <w:szCs w:val="24"/>
        </w:rPr>
        <w:t>М</w:t>
      </w:r>
      <w:r w:rsidRPr="005F6342">
        <w:rPr>
          <w:rFonts w:cstheme="minorHAnsi"/>
          <w:b/>
          <w:bCs/>
          <w:sz w:val="24"/>
          <w:szCs w:val="24"/>
        </w:rPr>
        <w:t>етод сопряженных градиентов в модификации Флетчера-Ривса</w:t>
      </w:r>
    </w:p>
    <w:p w14:paraId="096D7847" w14:textId="7116404A" w:rsidR="005F6342" w:rsidRPr="00987BCB" w:rsidRDefault="005F6342" w:rsidP="00987BCB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eastAsiaTheme="minorEastAsia" w:cstheme="minorHAnsi"/>
          <w:b/>
          <w:bCs/>
          <w:iCs/>
          <w:color w:val="000000"/>
          <w:sz w:val="24"/>
          <w:szCs w:val="24"/>
        </w:rPr>
      </w:pPr>
      <w:r w:rsidRPr="00576D2E">
        <w:rPr>
          <w:rFonts w:cstheme="minorHAnsi"/>
          <w:b/>
          <w:bCs/>
          <w:sz w:val="24"/>
          <w:szCs w:val="24"/>
        </w:rPr>
        <w:t>Квадратичная функция</w:t>
      </w:r>
      <w:r w:rsidR="00576D2E" w:rsidRPr="00576D2E">
        <w:rPr>
          <w:rFonts w:cstheme="minorHAnsi"/>
          <w:b/>
          <w:bCs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</w:rPr>
          <m:t>=100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</w:p>
    <w:p w14:paraId="4530C46D" w14:textId="05056AB0" w:rsidR="00987BCB" w:rsidRPr="00415E04" w:rsidRDefault="00987BCB" w:rsidP="00987BCB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-0.1;0.1</m:t>
              </m:r>
            </m:e>
          </m:d>
        </m:oMath>
      </m:oMathPara>
    </w:p>
    <w:tbl>
      <w:tblPr>
        <w:tblW w:w="6001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717"/>
        <w:gridCol w:w="717"/>
        <w:gridCol w:w="800"/>
      </w:tblGrid>
      <w:tr w:rsidR="00AB180A" w:rsidRPr="00AB180A" w14:paraId="402F582B" w14:textId="77777777" w:rsidTr="00AB180A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A35454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E7007F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0AC3C8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7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5999D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7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E2DA39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DAB3C4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AB180A" w:rsidRPr="00AB180A" w14:paraId="5FE2F492" w14:textId="77777777" w:rsidTr="00AB180A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64E19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FF052D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93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65EF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2739B2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00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DD526E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0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B02E09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AB180A" w:rsidRPr="00AB180A" w14:paraId="23DE29CF" w14:textId="77777777" w:rsidTr="00AB180A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CD750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108922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3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9982B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FF9A03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C4509D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5563A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AB180A" w:rsidRPr="00AB180A" w14:paraId="369298AA" w14:textId="77777777" w:rsidTr="00AB180A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F6BFF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304C4A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387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EB84A0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4BF4DA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CF317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066D0E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AB180A" w:rsidRPr="00AB180A" w14:paraId="510C9FC6" w14:textId="77777777" w:rsidTr="00AB180A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F77EC9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C7B45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29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5F61B4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3EAEB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C7F982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BDCA5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AB180A" w:rsidRPr="00AB180A" w14:paraId="7A8DAEEB" w14:textId="77777777" w:rsidTr="00AB180A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5A561B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A62837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36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61C116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395389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6BA35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284CE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6C0A100C" w14:textId="77777777" w:rsidR="00415E04" w:rsidRPr="00415E04" w:rsidRDefault="00415E04" w:rsidP="00415E04">
      <w:pPr>
        <w:pStyle w:val="af8"/>
        <w:autoSpaceDE w:val="0"/>
        <w:autoSpaceDN w:val="0"/>
        <w:adjustRightInd w:val="0"/>
        <w:spacing w:after="0" w:line="240" w:lineRule="atLeast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</w:p>
    <w:p w14:paraId="19C41FC1" w14:textId="381A826B" w:rsidR="00415E04" w:rsidRPr="00415E04" w:rsidRDefault="00415E04" w:rsidP="00415E04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;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</m:e>
          </m:d>
        </m:oMath>
      </m:oMathPara>
    </w:p>
    <w:tbl>
      <w:tblPr>
        <w:tblW w:w="6237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829"/>
        <w:gridCol w:w="829"/>
        <w:gridCol w:w="812"/>
      </w:tblGrid>
      <w:tr w:rsidR="00415E04" w:rsidRPr="00415E04" w14:paraId="797A030E" w14:textId="77777777" w:rsidTr="00415E04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FBFF4" w14:textId="77777777" w:rsidR="00415E04" w:rsidRPr="00415E04" w:rsidRDefault="00415E04" w:rsidP="00415E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53E48F" w14:textId="77777777" w:rsidR="00415E04" w:rsidRPr="00415E04" w:rsidRDefault="00415E04" w:rsidP="00415E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741186" w14:textId="77777777" w:rsidR="00415E04" w:rsidRPr="00415E04" w:rsidRDefault="00415E04" w:rsidP="00415E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D117C6" w14:textId="77777777" w:rsidR="00415E04" w:rsidRPr="00415E04" w:rsidRDefault="00415E04" w:rsidP="00415E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89D575" w14:textId="77777777" w:rsidR="00415E04" w:rsidRPr="00415E04" w:rsidRDefault="00415E04" w:rsidP="00415E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CEAAC5" w14:textId="77777777" w:rsidR="00415E04" w:rsidRPr="00415E04" w:rsidRDefault="00415E04" w:rsidP="00415E0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415E04" w:rsidRPr="00415E04" w14:paraId="65DDCAFD" w14:textId="77777777" w:rsidTr="00415E04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D438D4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9509E3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08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A92062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4C1E0E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29B962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B9A438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415E04" w:rsidRPr="00415E04" w14:paraId="219E13A5" w14:textId="77777777" w:rsidTr="00415E04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1332A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D49145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3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D5FB0D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0D0CA5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,000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AF780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,0001</w:t>
            </w: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5B002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415E04" w:rsidRPr="00415E04" w14:paraId="76FB6E4C" w14:textId="77777777" w:rsidTr="00415E04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646F64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122FFC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24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C7BC86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9842AF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323E5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4C661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415E04" w:rsidRPr="00415E04" w14:paraId="05F532DD" w14:textId="77777777" w:rsidTr="00415E04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C34B94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372AE2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21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74E9D5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3B6006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DFC99B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609DC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415E04" w:rsidRPr="00415E04" w14:paraId="09878692" w14:textId="77777777" w:rsidTr="00415E04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ACF804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B37FFA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53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18173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D445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4F3D72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F52B35" w14:textId="77777777" w:rsidR="00415E04" w:rsidRPr="00415E04" w:rsidRDefault="00415E04" w:rsidP="00415E0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415E04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BDA8DFF" w14:textId="464D1567" w:rsidR="00AB180A" w:rsidRDefault="00AB180A" w:rsidP="00987BCB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</w:p>
    <w:p w14:paraId="163AF2BA" w14:textId="6E7E8908" w:rsidR="00415E04" w:rsidRDefault="00415E04" w:rsidP="00987BCB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</w:p>
    <w:p w14:paraId="075BF258" w14:textId="77777777" w:rsidR="00415E04" w:rsidRPr="00AB180A" w:rsidRDefault="00415E04" w:rsidP="00987BCB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</w:p>
    <w:p w14:paraId="35D5697F" w14:textId="3BF70D53" w:rsidR="00987BCB" w:rsidRPr="00987BCB" w:rsidRDefault="00987BCB" w:rsidP="00AB180A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eastAsiaTheme="minorEastAsia"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lastRenderedPageBreak/>
        <w:t>Функция Роз</w:t>
      </w:r>
      <w:r w:rsidR="00AB180A">
        <w:rPr>
          <w:rFonts w:cstheme="minorHAnsi"/>
          <w:b/>
          <w:bCs/>
          <w:iCs/>
          <w:color w:val="000000"/>
          <w:sz w:val="24"/>
          <w:szCs w:val="24"/>
        </w:rPr>
        <w:t>е</w:t>
      </w:r>
      <w:r>
        <w:rPr>
          <w:rFonts w:cstheme="minorHAnsi"/>
          <w:b/>
          <w:bCs/>
          <w:iCs/>
          <w:color w:val="000000"/>
          <w:sz w:val="24"/>
          <w:szCs w:val="24"/>
        </w:rPr>
        <w:t xml:space="preserve">нброка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</w:rPr>
          <m:t>=100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</w:p>
    <w:p w14:paraId="5ED95251" w14:textId="77777777" w:rsidR="00AB180A" w:rsidRPr="00415E04" w:rsidRDefault="00AB180A" w:rsidP="00AB180A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-0.1;0.1</m:t>
              </m:r>
            </m:e>
          </m:d>
        </m:oMath>
      </m:oMathPara>
    </w:p>
    <w:tbl>
      <w:tblPr>
        <w:tblW w:w="6945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1163"/>
        <w:gridCol w:w="1163"/>
        <w:gridCol w:w="852"/>
      </w:tblGrid>
      <w:tr w:rsidR="00AB180A" w:rsidRPr="00AB180A" w14:paraId="1D654668" w14:textId="77777777" w:rsidTr="00AB180A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DD67B5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0456D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D422B0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3ADB3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6B9E4C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A47D3D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AB180A" w:rsidRPr="00AB180A" w14:paraId="0267CADC" w14:textId="77777777" w:rsidTr="00AB180A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AD4EE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D77D70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64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3F665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407030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C9FB5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27940E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AB180A" w:rsidRPr="00AB180A" w14:paraId="6DDD95E0" w14:textId="77777777" w:rsidTr="00AB180A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DE115E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4D2CD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433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BF632B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5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C41B6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1BBD5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FB69D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AB180A" w:rsidRPr="00AB180A" w14:paraId="53755814" w14:textId="77777777" w:rsidTr="00AB180A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CBA157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98741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147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C6C419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3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5DB3B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C576DC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DB2E8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AB180A" w:rsidRPr="00AB180A" w14:paraId="5E5E6970" w14:textId="77777777" w:rsidTr="00AB180A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0E363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E02AED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43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DB9765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3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4BDA9A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99999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0E28C6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999998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F2440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AB180A" w:rsidRPr="00AB180A" w14:paraId="7C57CBA7" w14:textId="77777777" w:rsidTr="00AB180A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FE4B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F76548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38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F5323B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94C851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999999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5B5D1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9999998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CDAE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5B4E420" w14:textId="573CEF99" w:rsidR="00987BCB" w:rsidRPr="00AB180A" w:rsidRDefault="00987BCB" w:rsidP="00AB180A">
      <w:pPr>
        <w:autoSpaceDE w:val="0"/>
        <w:autoSpaceDN w:val="0"/>
        <w:adjustRightInd w:val="0"/>
        <w:spacing w:after="0" w:line="240" w:lineRule="atLeast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1D51F8D7" w14:textId="77777777" w:rsidR="00415E04" w:rsidRPr="00415E04" w:rsidRDefault="00415E04" w:rsidP="00415E04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;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</m:e>
          </m:d>
        </m:oMath>
      </m:oMathPara>
    </w:p>
    <w:tbl>
      <w:tblPr>
        <w:tblW w:w="6945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1163"/>
        <w:gridCol w:w="1163"/>
        <w:gridCol w:w="852"/>
      </w:tblGrid>
      <w:tr w:rsidR="003528F6" w:rsidRPr="003528F6" w14:paraId="04668160" w14:textId="77777777" w:rsidTr="003528F6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BAA481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5EC10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7DFDC0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7C83B9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D602EF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3B638A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3528F6" w:rsidRPr="003528F6" w14:paraId="1DA0C39D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7DE3F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A04FE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83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25450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3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D5F2A8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B246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001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4113C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0D21C672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7D1D5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DBCBD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44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275E7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8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F6B3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A03BF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8AA8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36777F8B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C6C40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5A23D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377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1EDCC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7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07C18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0000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98946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00001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8272B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2B4E3532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64BFA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19407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43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9C93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8926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5644D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999999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9B3BB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7CD1F3C6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B799B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55233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527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351B8B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5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6E9B88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999999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189F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9999998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25E51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00F2ED06" w14:textId="77777777" w:rsidR="00415E04" w:rsidRDefault="00415E04" w:rsidP="00415E04">
      <w:pPr>
        <w:pStyle w:val="af8"/>
        <w:autoSpaceDE w:val="0"/>
        <w:autoSpaceDN w:val="0"/>
        <w:adjustRightInd w:val="0"/>
        <w:spacing w:after="0" w:line="240" w:lineRule="atLeast"/>
        <w:ind w:left="993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24950F98" w14:textId="59B0991A" w:rsidR="00987BCB" w:rsidRDefault="00415E04" w:rsidP="00AB180A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Функция из варианта (поиск максимума)</w:t>
      </w:r>
    </w:p>
    <w:p w14:paraId="09862098" w14:textId="36D2A791" w:rsidR="00415E04" w:rsidRPr="003528F6" w:rsidRDefault="00415E04" w:rsidP="00415E04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-0.1;0.1</m:t>
              </m:r>
            </m:e>
          </m:d>
        </m:oMath>
      </m:oMathPara>
    </w:p>
    <w:tbl>
      <w:tblPr>
        <w:tblW w:w="7145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1052"/>
        <w:gridCol w:w="1163"/>
        <w:gridCol w:w="1163"/>
      </w:tblGrid>
      <w:tr w:rsidR="00AB180A" w:rsidRPr="00AB180A" w14:paraId="284873C3" w14:textId="77777777" w:rsidTr="00415E04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601FA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6A7D1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E0C828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6B6818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53817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C575E3" w14:textId="77777777" w:rsidR="00AB180A" w:rsidRPr="00AB180A" w:rsidRDefault="00AB180A" w:rsidP="00AB180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AB180A" w:rsidRPr="00AB180A" w14:paraId="387C1099" w14:textId="77777777" w:rsidTr="00415E04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8DCD3D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78F5A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45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342A4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06A58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26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C6081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33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EE09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3,169</w:t>
            </w:r>
          </w:p>
        </w:tc>
      </w:tr>
      <w:tr w:rsidR="00AB180A" w:rsidRPr="00AB180A" w14:paraId="75C2D609" w14:textId="77777777" w:rsidTr="00415E04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959973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2C786B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22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1457B8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760630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262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D818D5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334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3D8276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3,1693</w:t>
            </w:r>
          </w:p>
        </w:tc>
      </w:tr>
      <w:tr w:rsidR="00AB180A" w:rsidRPr="00AB180A" w14:paraId="5DC74A79" w14:textId="77777777" w:rsidTr="00415E04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A0A22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83A5BA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31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798F37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77DEC2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2630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9B801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3344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04DE0C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3,16932</w:t>
            </w:r>
          </w:p>
        </w:tc>
      </w:tr>
      <w:tr w:rsidR="00AB180A" w:rsidRPr="00AB180A" w14:paraId="11E4A15C" w14:textId="77777777" w:rsidTr="00415E04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80F52D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A846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36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C75BE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EAFD9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26303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4CF15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334396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D4A5AC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3,169317</w:t>
            </w:r>
          </w:p>
        </w:tc>
      </w:tr>
      <w:tr w:rsidR="00AB180A" w:rsidRPr="00AB180A" w14:paraId="093803EB" w14:textId="77777777" w:rsidTr="00415E04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0F133A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615283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41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A75F82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07B1A0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26303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363831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1,3343957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168D4F" w14:textId="77777777" w:rsidR="00AB180A" w:rsidRPr="00AB180A" w:rsidRDefault="00AB180A" w:rsidP="00AB180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AB180A">
              <w:rPr>
                <w:rFonts w:ascii="Calibri" w:eastAsia="Times New Roman" w:hAnsi="Calibri" w:cs="Calibri"/>
                <w:color w:val="000000"/>
                <w:lang w:eastAsia="ru-RU"/>
              </w:rPr>
              <w:t>3,1693172</w:t>
            </w:r>
          </w:p>
        </w:tc>
      </w:tr>
    </w:tbl>
    <w:p w14:paraId="5CFABA4B" w14:textId="77777777" w:rsidR="00415E04" w:rsidRDefault="00415E04" w:rsidP="00415E04">
      <w:pPr>
        <w:pStyle w:val="af8"/>
        <w:autoSpaceDE w:val="0"/>
        <w:autoSpaceDN w:val="0"/>
        <w:adjustRightInd w:val="0"/>
        <w:spacing w:after="0" w:line="240" w:lineRule="atLeast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</w:p>
    <w:p w14:paraId="6CC41EED" w14:textId="027BA878" w:rsidR="00415E04" w:rsidRPr="00415E04" w:rsidRDefault="00415E04" w:rsidP="00415E04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;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</m:e>
          </m:d>
        </m:oMath>
      </m:oMathPara>
    </w:p>
    <w:tbl>
      <w:tblPr>
        <w:tblW w:w="7256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1163"/>
        <w:gridCol w:w="1163"/>
        <w:gridCol w:w="1163"/>
      </w:tblGrid>
      <w:tr w:rsidR="003528F6" w:rsidRPr="003528F6" w14:paraId="0D7922B1" w14:textId="77777777" w:rsidTr="003528F6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14D289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D8A91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19AA61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AA0C93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B14C3B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C62B55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3528F6" w:rsidRPr="003528F6" w14:paraId="1A15762F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34865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13821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3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7374C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3621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96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5D828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,88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A22FE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035</w:t>
            </w:r>
          </w:p>
        </w:tc>
      </w:tr>
      <w:tr w:rsidR="003528F6" w:rsidRPr="003528F6" w14:paraId="09D5C9B7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63AFC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C5DA8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6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81DE7B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40F67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9672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3C0EA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,886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A9A7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0351</w:t>
            </w:r>
          </w:p>
        </w:tc>
      </w:tr>
      <w:tr w:rsidR="003528F6" w:rsidRPr="003528F6" w14:paraId="03CD7CA8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A8213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EE32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1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2CC3B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5CB25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9671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31DD2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,8861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D706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03506</w:t>
            </w:r>
          </w:p>
        </w:tc>
      </w:tr>
      <w:tr w:rsidR="003528F6" w:rsidRPr="003528F6" w14:paraId="3BBB2D38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3E1B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71B8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5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7A8D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50CB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967151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3461A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,88611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21EF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035064</w:t>
            </w:r>
          </w:p>
        </w:tc>
      </w:tr>
      <w:tr w:rsidR="003528F6" w:rsidRPr="003528F6" w14:paraId="750A53FB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C2937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9EFE3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0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8B453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C3D6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967151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B949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,886114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815E4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0350635</w:t>
            </w:r>
          </w:p>
        </w:tc>
      </w:tr>
    </w:tbl>
    <w:p w14:paraId="537F8516" w14:textId="77777777" w:rsidR="00415E04" w:rsidRPr="00576D2E" w:rsidRDefault="00415E04" w:rsidP="00576D2E">
      <w:pPr>
        <w:pStyle w:val="af8"/>
        <w:autoSpaceDE w:val="0"/>
        <w:autoSpaceDN w:val="0"/>
        <w:adjustRightInd w:val="0"/>
        <w:spacing w:after="0" w:line="240" w:lineRule="atLeast"/>
        <w:ind w:left="1134"/>
        <w:rPr>
          <w:rFonts w:eastAsiaTheme="minorEastAsia" w:cstheme="minorHAnsi"/>
          <w:color w:val="000000"/>
        </w:rPr>
      </w:pPr>
    </w:p>
    <w:p w14:paraId="7C81E9D8" w14:textId="77777777" w:rsidR="005F6342" w:rsidRPr="005F6342" w:rsidRDefault="005F6342" w:rsidP="005F6342">
      <w:pPr>
        <w:pStyle w:val="af8"/>
        <w:autoSpaceDE w:val="0"/>
        <w:autoSpaceDN w:val="0"/>
        <w:adjustRightInd w:val="0"/>
        <w:spacing w:after="0" w:line="240" w:lineRule="atLeast"/>
        <w:ind w:left="425"/>
        <w:rPr>
          <w:rFonts w:cstheme="minorHAnsi"/>
          <w:b/>
          <w:bCs/>
          <w:iCs/>
          <w:color w:val="000000"/>
        </w:rPr>
      </w:pPr>
    </w:p>
    <w:p w14:paraId="7FE48F7B" w14:textId="575AA64D" w:rsidR="005F6342" w:rsidRPr="005F6342" w:rsidRDefault="005F6342" w:rsidP="00100D00">
      <w:pPr>
        <w:pStyle w:val="af8"/>
        <w:numPr>
          <w:ilvl w:val="1"/>
          <w:numId w:val="14"/>
        </w:numPr>
        <w:autoSpaceDE w:val="0"/>
        <w:autoSpaceDN w:val="0"/>
        <w:adjustRightInd w:val="0"/>
        <w:spacing w:after="0" w:line="240" w:lineRule="atLeast"/>
        <w:ind w:left="142" w:firstLine="283"/>
        <w:rPr>
          <w:rFonts w:cstheme="minorHAnsi"/>
          <w:b/>
          <w:bCs/>
          <w:iCs/>
          <w:color w:val="000000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 xml:space="preserve">Метод </w:t>
      </w:r>
      <w:r w:rsidR="003528F6">
        <w:rPr>
          <w:rFonts w:cstheme="minorHAnsi"/>
          <w:b/>
          <w:bCs/>
          <w:iCs/>
          <w:color w:val="000000"/>
          <w:sz w:val="24"/>
          <w:szCs w:val="24"/>
        </w:rPr>
        <w:t>Бройдена</w:t>
      </w:r>
      <w:r>
        <w:rPr>
          <w:rFonts w:cstheme="minorHAnsi"/>
          <w:b/>
          <w:bCs/>
          <w:iCs/>
          <w:color w:val="000000"/>
          <w:sz w:val="24"/>
          <w:szCs w:val="24"/>
        </w:rPr>
        <w:t xml:space="preserve"> (переменной метрики)</w:t>
      </w:r>
    </w:p>
    <w:p w14:paraId="56504DDC" w14:textId="77777777" w:rsidR="003528F6" w:rsidRPr="00987BCB" w:rsidRDefault="003528F6" w:rsidP="003528F6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eastAsiaTheme="minorEastAsia" w:cstheme="minorHAnsi"/>
          <w:b/>
          <w:bCs/>
          <w:iCs/>
          <w:color w:val="000000"/>
          <w:sz w:val="24"/>
          <w:szCs w:val="24"/>
        </w:rPr>
      </w:pPr>
      <w:r w:rsidRPr="00576D2E">
        <w:rPr>
          <w:rFonts w:cstheme="minorHAnsi"/>
          <w:b/>
          <w:bCs/>
          <w:sz w:val="24"/>
          <w:szCs w:val="24"/>
        </w:rPr>
        <w:t xml:space="preserve">Квадратичная функция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</w:rPr>
          <m:t>=100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</w:p>
    <w:p w14:paraId="61C7E06A" w14:textId="77777777" w:rsidR="003528F6" w:rsidRPr="00415E04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-0.1;0.1</m:t>
              </m:r>
            </m:e>
          </m:d>
        </m:oMath>
      </m:oMathPara>
    </w:p>
    <w:tbl>
      <w:tblPr>
        <w:tblW w:w="6647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960"/>
        <w:gridCol w:w="960"/>
        <w:gridCol w:w="960"/>
      </w:tblGrid>
      <w:tr w:rsidR="003528F6" w:rsidRPr="003528F6" w14:paraId="5FD3A6AE" w14:textId="77777777" w:rsidTr="003528F6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C4B276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F39D4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A2F24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CF499A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476467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E37385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3528F6" w:rsidRPr="003528F6" w14:paraId="07C71DB3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AE5AAB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D93CD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57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FF10F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39C06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97C50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E768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0EA9182D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CB1618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B8E28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80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95CB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D5A2B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CFBA4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29AB9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5F8EED34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1390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C5DB1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0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72225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9C7DE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620D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77AF5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5E3AB5E0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2ED81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5531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9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F12D3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604FA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DB934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CEE3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7A1DE152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6037A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44D7D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53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1A285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89FFB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3400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5D449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E199FDB" w14:textId="7417E69B" w:rsidR="003528F6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</w:p>
    <w:p w14:paraId="53F6C942" w14:textId="3D93DA0B" w:rsidR="003528F6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</w:p>
    <w:p w14:paraId="6C20B581" w14:textId="3DE00A14" w:rsidR="003528F6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</w:p>
    <w:p w14:paraId="56EF709D" w14:textId="77777777" w:rsidR="003528F6" w:rsidRPr="00415E04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</w:p>
    <w:p w14:paraId="781657D7" w14:textId="77777777" w:rsidR="003528F6" w:rsidRPr="00415E04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;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</m:e>
          </m:d>
        </m:oMath>
      </m:oMathPara>
    </w:p>
    <w:tbl>
      <w:tblPr>
        <w:tblW w:w="6237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769"/>
        <w:gridCol w:w="850"/>
        <w:gridCol w:w="851"/>
      </w:tblGrid>
      <w:tr w:rsidR="003528F6" w:rsidRPr="003528F6" w14:paraId="71547BA9" w14:textId="77777777" w:rsidTr="003528F6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B6A2D8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91F6A8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B08217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7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B9E40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72B453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7C9B09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3528F6" w:rsidRPr="003528F6" w14:paraId="0CC16652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1908F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9CE4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0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EAB4B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371D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D27EF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5DEFB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20CF04E3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F059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058B3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2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A29B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DF844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E1C0F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B4167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11B7B302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FB45A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AB81D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55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A1DA9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BD4D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31CC0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6C605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32C4576E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5B145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730E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8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8CFB9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BD31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E55B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2B8CC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1744C62E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5AE61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9ACA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20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A0D07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A4A9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BD134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A0F2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6CA8D797" w14:textId="77777777" w:rsidR="003528F6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</w:p>
    <w:p w14:paraId="2463B52B" w14:textId="77777777" w:rsidR="003528F6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</w:p>
    <w:p w14:paraId="2029E919" w14:textId="77777777" w:rsidR="003528F6" w:rsidRPr="00AB180A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</w:p>
    <w:p w14:paraId="02E01996" w14:textId="77777777" w:rsidR="003528F6" w:rsidRPr="00987BCB" w:rsidRDefault="003528F6" w:rsidP="003528F6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eastAsiaTheme="minorEastAsia"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 xml:space="preserve">Функция Розенброка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</w:rPr>
          <m:t>=100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</w:p>
    <w:p w14:paraId="6A423721" w14:textId="77777777" w:rsidR="003528F6" w:rsidRPr="00415E04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-0.1;0.1</m:t>
              </m:r>
            </m:e>
          </m:d>
        </m:oMath>
      </m:oMathPara>
    </w:p>
    <w:tbl>
      <w:tblPr>
        <w:tblW w:w="6237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769"/>
        <w:gridCol w:w="850"/>
        <w:gridCol w:w="851"/>
      </w:tblGrid>
      <w:tr w:rsidR="003528F6" w:rsidRPr="003528F6" w14:paraId="17F0614F" w14:textId="77777777" w:rsidTr="003528F6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687EB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90E59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184D37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7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70B80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10325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26D86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3528F6" w:rsidRPr="003528F6" w14:paraId="1763AEE8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D1CCF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0311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87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5701D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F46F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8236B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7AD5A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0EB1DECE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9AD1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B1DE5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80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AA7B2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445E9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CA5C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FEF7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2C97EEA6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BD380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1AA74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887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8F2C2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9C946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F6FA68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F1355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6AB359F8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B17F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C256E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080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8C103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57E2D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A5C3B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2487B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753FC0BE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8F5D4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FA52F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28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4ED12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BBDC1B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7BE1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4460BB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49C77529" w14:textId="5882F5AE" w:rsidR="003528F6" w:rsidRDefault="003528F6" w:rsidP="003528F6">
      <w:pPr>
        <w:autoSpaceDE w:val="0"/>
        <w:autoSpaceDN w:val="0"/>
        <w:adjustRightInd w:val="0"/>
        <w:spacing w:after="0" w:line="240" w:lineRule="atLeast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03E68907" w14:textId="77777777" w:rsidR="003528F6" w:rsidRPr="00415E04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;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</m:e>
          </m:d>
        </m:oMath>
      </m:oMathPara>
    </w:p>
    <w:tbl>
      <w:tblPr>
        <w:tblW w:w="6237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769"/>
        <w:gridCol w:w="850"/>
        <w:gridCol w:w="851"/>
      </w:tblGrid>
      <w:tr w:rsidR="003528F6" w:rsidRPr="003528F6" w14:paraId="51F27FF3" w14:textId="77777777" w:rsidTr="003528F6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D44CB0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8EB184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CC38F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7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271E0B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B8555A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F30DD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3528F6" w:rsidRPr="003528F6" w14:paraId="4CCE75EF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37C3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62571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32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B44E9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9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8087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A8AE1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C914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358B866A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F388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79543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873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9F7C8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3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79C8C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190DF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392D4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3736744C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B0672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10F9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058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6EF87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1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3E5E9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0C37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8886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5E6E5CA8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18520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0F2518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38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EC1B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3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29711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E3D49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5EC9B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  <w:tr w:rsidR="003528F6" w:rsidRPr="003528F6" w14:paraId="2BCC3A81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E582AE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32B6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43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4A7E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9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19CCB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D052B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01169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</w:tr>
    </w:tbl>
    <w:p w14:paraId="3E600B04" w14:textId="77777777" w:rsidR="003528F6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ind w:left="993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059362A3" w14:textId="77777777" w:rsidR="003528F6" w:rsidRDefault="003528F6" w:rsidP="003528F6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Функция из варианта (поиск максимума)</w:t>
      </w:r>
    </w:p>
    <w:p w14:paraId="023BB3F3" w14:textId="77777777" w:rsidR="003528F6" w:rsidRPr="003528F6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-0.1;0.1</m:t>
              </m:r>
            </m:e>
          </m:d>
        </m:oMath>
      </m:oMathPara>
    </w:p>
    <w:tbl>
      <w:tblPr>
        <w:tblW w:w="7145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1052"/>
        <w:gridCol w:w="1163"/>
        <w:gridCol w:w="1163"/>
      </w:tblGrid>
      <w:tr w:rsidR="003528F6" w:rsidRPr="003528F6" w14:paraId="5DCF1373" w14:textId="77777777" w:rsidTr="003528F6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1159C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96C75B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AC50D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165925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66969D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1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CEB63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3528F6" w:rsidRPr="003528F6" w14:paraId="0AEAAEE9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29FE7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4E7D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45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EE24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B4FA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26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A8FC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33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BB42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169</w:t>
            </w:r>
          </w:p>
        </w:tc>
      </w:tr>
      <w:tr w:rsidR="003528F6" w:rsidRPr="003528F6" w14:paraId="29C7E333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44CE5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AD24E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22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6D22A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6789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262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D2D9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3343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2AFA0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1693</w:t>
            </w:r>
          </w:p>
        </w:tc>
      </w:tr>
      <w:tr w:rsidR="003528F6" w:rsidRPr="003528F6" w14:paraId="53F6344D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63D58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033FC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1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B2CE38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9E302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26304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A9508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3344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8261F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16932</w:t>
            </w:r>
          </w:p>
        </w:tc>
      </w:tr>
      <w:tr w:rsidR="003528F6" w:rsidRPr="003528F6" w14:paraId="7C91D846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413E8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08584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6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2F34B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7498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26303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9C4DC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334396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5FC83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169317</w:t>
            </w:r>
          </w:p>
        </w:tc>
      </w:tr>
      <w:tr w:rsidR="003528F6" w:rsidRPr="003528F6" w14:paraId="7F205BD5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2E8E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4D6F9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1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E918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E1D62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263035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2C9B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3343959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61B9C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1693172</w:t>
            </w:r>
          </w:p>
        </w:tc>
      </w:tr>
    </w:tbl>
    <w:p w14:paraId="656BBDD0" w14:textId="77777777" w:rsidR="003528F6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</w:p>
    <w:p w14:paraId="715DD4B0" w14:textId="77777777" w:rsidR="003528F6" w:rsidRPr="00415E04" w:rsidRDefault="003528F6" w:rsidP="003528F6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;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7</m:t>
              </m:r>
            </m:e>
          </m:d>
        </m:oMath>
      </m:oMathPara>
    </w:p>
    <w:tbl>
      <w:tblPr>
        <w:tblW w:w="7229" w:type="dxa"/>
        <w:tblInd w:w="988" w:type="dxa"/>
        <w:tblLook w:val="04A0" w:firstRow="1" w:lastRow="0" w:firstColumn="1" w:lastColumn="0" w:noHBand="0" w:noVBand="1"/>
      </w:tblPr>
      <w:tblGrid>
        <w:gridCol w:w="1163"/>
        <w:gridCol w:w="1530"/>
        <w:gridCol w:w="1074"/>
        <w:gridCol w:w="1052"/>
        <w:gridCol w:w="1134"/>
        <w:gridCol w:w="1276"/>
      </w:tblGrid>
      <w:tr w:rsidR="003528F6" w:rsidRPr="003528F6" w14:paraId="6ACAAB00" w14:textId="77777777" w:rsidTr="003528F6">
        <w:trPr>
          <w:trHeight w:val="30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9E45C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epsilon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A856D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unction calls</w:t>
            </w:r>
          </w:p>
        </w:tc>
        <w:tc>
          <w:tcPr>
            <w:tcW w:w="10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3D5E91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iterations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61D4D0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2E1E61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y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5061F5" w14:textId="77777777" w:rsidR="003528F6" w:rsidRPr="003528F6" w:rsidRDefault="003528F6" w:rsidP="003528F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</w:tr>
      <w:tr w:rsidR="003528F6" w:rsidRPr="003528F6" w14:paraId="2DA6B929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F054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4A4C6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3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1327B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DA5B3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96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EA589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,87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54C216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035</w:t>
            </w:r>
          </w:p>
        </w:tc>
      </w:tr>
      <w:tr w:rsidR="003528F6" w:rsidRPr="003528F6" w14:paraId="2135150B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1A146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8DFB07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64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4112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4298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967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6986F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,886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6AAB2A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0351</w:t>
            </w:r>
          </w:p>
        </w:tc>
      </w:tr>
      <w:tr w:rsidR="003528F6" w:rsidRPr="003528F6" w14:paraId="2CCF432F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515F9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8B62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11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D158C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46A26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967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D051E8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,8861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315F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03506</w:t>
            </w:r>
          </w:p>
        </w:tc>
      </w:tr>
      <w:tr w:rsidR="003528F6" w:rsidRPr="003528F6" w14:paraId="4D5521BF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51255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3189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59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A3D88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5EA24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96715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E424AC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,8861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5FA54D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035064</w:t>
            </w:r>
          </w:p>
        </w:tc>
      </w:tr>
      <w:tr w:rsidR="003528F6" w:rsidRPr="003528F6" w14:paraId="16329984" w14:textId="77777777" w:rsidTr="003528F6">
        <w:trPr>
          <w:trHeight w:val="300"/>
        </w:trPr>
        <w:tc>
          <w:tcPr>
            <w:tcW w:w="11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FC895F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0,0000001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EDB33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406</w:t>
            </w:r>
          </w:p>
        </w:tc>
        <w:tc>
          <w:tcPr>
            <w:tcW w:w="10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C1DA1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2964C2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1,96715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0B33F5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2,8861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4EA70" w14:textId="77777777" w:rsidR="003528F6" w:rsidRPr="003528F6" w:rsidRDefault="003528F6" w:rsidP="003528F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528F6">
              <w:rPr>
                <w:rFonts w:ascii="Calibri" w:eastAsia="Times New Roman" w:hAnsi="Calibri" w:cs="Calibri"/>
                <w:color w:val="000000"/>
                <w:lang w:eastAsia="ru-RU"/>
              </w:rPr>
              <w:t>3,035064</w:t>
            </w:r>
          </w:p>
        </w:tc>
      </w:tr>
    </w:tbl>
    <w:p w14:paraId="77058691" w14:textId="77777777" w:rsidR="002D4941" w:rsidRDefault="002D4941" w:rsidP="002D4941">
      <w:pPr>
        <w:autoSpaceDE w:val="0"/>
        <w:autoSpaceDN w:val="0"/>
        <w:adjustRightInd w:val="0"/>
        <w:spacing w:after="0" w:line="240" w:lineRule="atLeast"/>
        <w:rPr>
          <w:rFonts w:cstheme="minorHAnsi"/>
          <w:b/>
          <w:bCs/>
          <w:iCs/>
          <w:color w:val="000000"/>
          <w:sz w:val="28"/>
          <w:szCs w:val="28"/>
          <w:lang w:val="en-US"/>
        </w:rPr>
        <w:sectPr w:rsidR="002D4941" w:rsidSect="002D4941">
          <w:footerReference w:type="default" r:id="rId14"/>
          <w:pgSz w:w="11906" w:h="16838"/>
          <w:pgMar w:top="1134" w:right="850" w:bottom="1134" w:left="1134" w:header="708" w:footer="708" w:gutter="0"/>
          <w:cols w:space="708"/>
          <w:docGrid w:linePitch="360"/>
        </w:sectPr>
      </w:pPr>
    </w:p>
    <w:p w14:paraId="15C6C0FE" w14:textId="49882591" w:rsidR="002D4941" w:rsidRDefault="002D4941" w:rsidP="004025EE">
      <w:pPr>
        <w:pStyle w:val="af8"/>
        <w:numPr>
          <w:ilvl w:val="0"/>
          <w:numId w:val="14"/>
        </w:numPr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lastRenderedPageBreak/>
        <w:t>Анализ сходимости</w:t>
      </w:r>
    </w:p>
    <w:p w14:paraId="6FA3DD56" w14:textId="425A9922" w:rsidR="002D4941" w:rsidRPr="002D4941" w:rsidRDefault="002D4941" w:rsidP="002D4941">
      <w:pPr>
        <w:pStyle w:val="af8"/>
        <w:autoSpaceDE w:val="0"/>
        <w:autoSpaceDN w:val="0"/>
        <w:adjustRightInd w:val="0"/>
        <w:spacing w:after="0" w:line="240" w:lineRule="atLeast"/>
        <w:ind w:left="284"/>
        <w:rPr>
          <w:rFonts w:eastAsiaTheme="minorEastAsia" w:cstheme="minorHAnsi"/>
          <w:iCs/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/>
              <w:sz w:val="24"/>
              <w:szCs w:val="24"/>
              <w:lang w:val="en-US"/>
            </w:rPr>
            <m:t>ε=</m:t>
          </m:r>
          <m:sSup>
            <m:sSup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  <w:lang w:val="en-US"/>
                </w:rPr>
                <m:t>-3</m:t>
              </m:r>
            </m:sup>
          </m:sSup>
        </m:oMath>
      </m:oMathPara>
    </w:p>
    <w:p w14:paraId="3C96A03E" w14:textId="50E8DEA3" w:rsidR="002D4941" w:rsidRPr="00415E04" w:rsidRDefault="002D4941" w:rsidP="002D4941">
      <w:pPr>
        <w:pStyle w:val="af8"/>
        <w:tabs>
          <w:tab w:val="left" w:pos="2268"/>
        </w:tabs>
        <w:autoSpaceDE w:val="0"/>
        <w:autoSpaceDN w:val="0"/>
        <w:adjustRightInd w:val="0"/>
        <w:spacing w:after="0" w:line="240" w:lineRule="atLeast"/>
        <w:ind w:left="284"/>
        <w:rPr>
          <w:rFonts w:eastAsiaTheme="minorEastAsia" w:cstheme="minorHAnsi"/>
          <w:iCs/>
          <w:color w:val="00000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3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;</m:t>
              </m:r>
              <m:r>
                <w:rPr>
                  <w:rFonts w:ascii="Cambria Math" w:hAnsi="Cambria Math" w:cstheme="minorHAnsi"/>
                  <w:color w:val="000000"/>
                  <w:sz w:val="24"/>
                  <w:szCs w:val="24"/>
                </w:rPr>
                <m:t>-3</m:t>
              </m:r>
            </m:e>
          </m:d>
        </m:oMath>
      </m:oMathPara>
    </w:p>
    <w:p w14:paraId="1E4EF31C" w14:textId="77777777" w:rsidR="002D4941" w:rsidRPr="005F6342" w:rsidRDefault="002D4941" w:rsidP="002D4941">
      <w:pPr>
        <w:pStyle w:val="af8"/>
        <w:numPr>
          <w:ilvl w:val="1"/>
          <w:numId w:val="14"/>
        </w:numPr>
        <w:autoSpaceDE w:val="0"/>
        <w:autoSpaceDN w:val="0"/>
        <w:adjustRightInd w:val="0"/>
        <w:spacing w:after="0" w:line="240" w:lineRule="atLeast"/>
        <w:ind w:left="142" w:firstLine="283"/>
        <w:rPr>
          <w:rFonts w:cstheme="minorHAnsi"/>
          <w:b/>
          <w:bCs/>
          <w:iCs/>
          <w:color w:val="000000"/>
        </w:rPr>
      </w:pPr>
      <w:r>
        <w:rPr>
          <w:rFonts w:cstheme="minorHAnsi"/>
          <w:b/>
          <w:bCs/>
          <w:sz w:val="24"/>
          <w:szCs w:val="24"/>
        </w:rPr>
        <w:t>М</w:t>
      </w:r>
      <w:r w:rsidRPr="005F6342">
        <w:rPr>
          <w:rFonts w:cstheme="minorHAnsi"/>
          <w:b/>
          <w:bCs/>
          <w:sz w:val="24"/>
          <w:szCs w:val="24"/>
        </w:rPr>
        <w:t>етод сопряженных градиентов в модификации Флетчера-Ривса</w:t>
      </w:r>
    </w:p>
    <w:p w14:paraId="55D13723" w14:textId="77777777" w:rsidR="002D4941" w:rsidRPr="00987BCB" w:rsidRDefault="002D4941" w:rsidP="002D4941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eastAsiaTheme="minorEastAsia" w:cstheme="minorHAnsi"/>
          <w:b/>
          <w:bCs/>
          <w:iCs/>
          <w:color w:val="000000"/>
          <w:sz w:val="24"/>
          <w:szCs w:val="24"/>
        </w:rPr>
      </w:pPr>
      <w:r w:rsidRPr="00576D2E">
        <w:rPr>
          <w:rFonts w:cstheme="minorHAnsi"/>
          <w:b/>
          <w:bCs/>
          <w:sz w:val="24"/>
          <w:szCs w:val="24"/>
        </w:rPr>
        <w:t xml:space="preserve">Квадратичная функция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</w:rPr>
          <m:t>=100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</w:p>
    <w:tbl>
      <w:tblPr>
        <w:tblW w:w="13864" w:type="dxa"/>
        <w:tblLook w:val="04A0" w:firstRow="1" w:lastRow="0" w:firstColumn="1" w:lastColumn="0" w:noHBand="0" w:noVBand="1"/>
      </w:tblPr>
      <w:tblGrid>
        <w:gridCol w:w="324"/>
        <w:gridCol w:w="1339"/>
        <w:gridCol w:w="1339"/>
        <w:gridCol w:w="1018"/>
        <w:gridCol w:w="1017"/>
        <w:gridCol w:w="1017"/>
        <w:gridCol w:w="929"/>
        <w:gridCol w:w="1017"/>
        <w:gridCol w:w="1017"/>
        <w:gridCol w:w="1017"/>
        <w:gridCol w:w="2492"/>
        <w:gridCol w:w="1017"/>
        <w:gridCol w:w="1017"/>
      </w:tblGrid>
      <w:tr w:rsidR="000C2CDA" w:rsidRPr="000C2CDA" w14:paraId="7E1A035E" w14:textId="77777777" w:rsidTr="000C2CDA">
        <w:trPr>
          <w:trHeight w:val="300"/>
        </w:trPr>
        <w:tc>
          <w:tcPr>
            <w:tcW w:w="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ED580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i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B17986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xi</w:t>
            </w:r>
          </w:p>
        </w:tc>
        <w:tc>
          <w:tcPr>
            <w:tcW w:w="1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FE457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y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7D591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08EE18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si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A3076D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si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0D257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lambda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22342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BF51AD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AD2441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|fi-f(i-1)|</w:t>
            </w:r>
          </w:p>
        </w:tc>
        <w:tc>
          <w:tcPr>
            <w:tcW w:w="24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549341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angle((xi, yi), si)"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1DC95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gi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83445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gi2</w:t>
            </w:r>
          </w:p>
        </w:tc>
      </w:tr>
      <w:tr w:rsidR="000C2CDA" w:rsidRPr="000C2CDA" w14:paraId="54A91FD5" w14:textId="77777777" w:rsidTr="000C2CDA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00383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79749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7B94A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03DBE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6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8476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78C28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2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CC0CD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154C6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FE88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83AD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4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7167D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16638919752473356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D689F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775FF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200</w:t>
            </w:r>
          </w:p>
        </w:tc>
      </w:tr>
      <w:tr w:rsidR="000C2CDA" w:rsidRPr="000C2CDA" w14:paraId="556B3BEA" w14:textId="77777777" w:rsidTr="000C2CDA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37027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5C7F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706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57F5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E2E4F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2,979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762EE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72,462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1E14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74,10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5B615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B2219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82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BEA54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8247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591,02</w:t>
            </w:r>
          </w:p>
        </w:tc>
        <w:tc>
          <w:tcPr>
            <w:tcW w:w="24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FC74CD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5578549011534113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9A87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8,46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024A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70,12</w:t>
            </w:r>
          </w:p>
        </w:tc>
      </w:tr>
      <w:tr w:rsidR="000C2CDA" w:rsidRPr="000C2CDA" w14:paraId="759D2541" w14:textId="77777777" w:rsidTr="000C2CDA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E655A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70B2B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31256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86235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58456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07F97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0031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FADB3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767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7DC2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231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8515C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A1AF8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702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7193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741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EF510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1,97677</w:t>
            </w:r>
          </w:p>
        </w:tc>
        <w:tc>
          <w:tcPr>
            <w:tcW w:w="24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3A780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6108290849775809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D910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767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F15D8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23164</w:t>
            </w:r>
          </w:p>
        </w:tc>
      </w:tr>
      <w:tr w:rsidR="000C2CDA" w:rsidRPr="000C2CDA" w14:paraId="43FC8E88" w14:textId="77777777" w:rsidTr="000C2CDA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AB378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7D4AA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676524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A6772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526331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362F1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B9855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8,25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CF10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7,92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6BF7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47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1C9EE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64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0A1B1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584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BDA97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50167</w:t>
            </w:r>
          </w:p>
        </w:tc>
        <w:tc>
          <w:tcPr>
            <w:tcW w:w="24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1AA327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956887098313727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F1EB1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5,100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D53FC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173589</w:t>
            </w:r>
          </w:p>
        </w:tc>
      </w:tr>
      <w:tr w:rsidR="000C2CDA" w:rsidRPr="000C2CDA" w14:paraId="243ACF04" w14:textId="77777777" w:rsidTr="000C2CDA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F4DE0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F7B97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00110953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215A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9970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551C8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33584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838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CF813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81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C6BD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52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E25A5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643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B1AFC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470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B120C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2801</w:t>
            </w:r>
          </w:p>
        </w:tc>
        <w:tc>
          <w:tcPr>
            <w:tcW w:w="24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3A166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5661685721268461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93B2D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838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1252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8165</w:t>
            </w:r>
          </w:p>
        </w:tc>
      </w:tr>
      <w:tr w:rsidR="000C2CDA" w:rsidRPr="000C2CDA" w14:paraId="2C5D0F1D" w14:textId="77777777" w:rsidTr="000C2CDA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4868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4993C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000442438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B61B4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0003631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0FCD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8,24E-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05E4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76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9CCC8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6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5EA2D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9914F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6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6879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6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4DBFA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199</w:t>
            </w:r>
          </w:p>
        </w:tc>
        <w:tc>
          <w:tcPr>
            <w:tcW w:w="24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DF175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5448829744144432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E5118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67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D99A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586</w:t>
            </w:r>
          </w:p>
        </w:tc>
      </w:tr>
      <w:tr w:rsidR="000C2CDA" w:rsidRPr="000C2CDA" w14:paraId="6C1BC029" w14:textId="77777777" w:rsidTr="000C2CDA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1984C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07BDC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000400879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0956C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00040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42E4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61E-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FFC8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4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08DE9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3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4FAB8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73689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,16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0B5A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95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C4F1F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,63E-07</w:t>
            </w:r>
          </w:p>
        </w:tc>
        <w:tc>
          <w:tcPr>
            <w:tcW w:w="24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82D8E9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3052339023200682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C8303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4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EDC7E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348</w:t>
            </w:r>
          </w:p>
        </w:tc>
      </w:tr>
    </w:tbl>
    <w:p w14:paraId="088CEAFC" w14:textId="77777777" w:rsidR="002D4941" w:rsidRPr="00AB180A" w:rsidRDefault="002D4941" w:rsidP="002D4941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</w:p>
    <w:p w14:paraId="211F7C06" w14:textId="77777777" w:rsidR="002D4941" w:rsidRPr="00987BCB" w:rsidRDefault="002D4941" w:rsidP="002D4941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eastAsiaTheme="minorEastAsia"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 xml:space="preserve">Функция Розенброка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</w:rPr>
          <m:t>=100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</w:p>
    <w:tbl>
      <w:tblPr>
        <w:tblW w:w="13812" w:type="dxa"/>
        <w:tblLook w:val="04A0" w:firstRow="1" w:lastRow="0" w:firstColumn="1" w:lastColumn="0" w:noHBand="0" w:noVBand="1"/>
      </w:tblPr>
      <w:tblGrid>
        <w:gridCol w:w="939"/>
        <w:gridCol w:w="1028"/>
        <w:gridCol w:w="1028"/>
        <w:gridCol w:w="1027"/>
        <w:gridCol w:w="1027"/>
        <w:gridCol w:w="1027"/>
        <w:gridCol w:w="938"/>
        <w:gridCol w:w="1027"/>
        <w:gridCol w:w="1027"/>
        <w:gridCol w:w="1027"/>
        <w:gridCol w:w="2411"/>
        <w:gridCol w:w="1027"/>
        <w:gridCol w:w="1027"/>
      </w:tblGrid>
      <w:tr w:rsidR="000C2CDA" w:rsidRPr="000C2CDA" w14:paraId="2C6F14E9" w14:textId="77777777" w:rsidTr="000C2CDA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7B50C8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D6EB30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x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0964CF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y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6D20E8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94379B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si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25E82F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si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4939BA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lambda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3868B8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160DA5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1652A1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|fi-f(i-1)|</w:t>
            </w:r>
          </w:p>
        </w:tc>
        <w:tc>
          <w:tcPr>
            <w:tcW w:w="22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C9C3D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angle((xi, yi), si)"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B2C160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gi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B16B53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gi2</w:t>
            </w:r>
          </w:p>
        </w:tc>
      </w:tr>
      <w:tr w:rsidR="000C2CDA" w:rsidRPr="000C2CDA" w14:paraId="17BBEBDB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20C9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A679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D5823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1812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44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F5653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44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393FA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4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4BE4D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974A5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0C194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3075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AE9909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6202945188567891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1B9B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44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EC4A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400</w:t>
            </w:r>
          </w:p>
        </w:tc>
      </w:tr>
      <w:tr w:rsidR="000C2CDA" w:rsidRPr="000C2CDA" w14:paraId="50A643B4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53DD3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5A6AB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3995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BC98E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733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42357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201,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A4A4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153,3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0988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026,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77598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0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B1EFD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6004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4A477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666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A3B96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2202,27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0D82B5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7829971579917454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C3A1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627,5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2E34A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938,418</w:t>
            </w:r>
          </w:p>
        </w:tc>
      </w:tr>
      <w:tr w:rsidR="000C2CDA" w:rsidRPr="000C2CDA" w14:paraId="1374F8BC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803F3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05C6E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70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AC159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049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4DF9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49,63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2F50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718,2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FF95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508,6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C938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0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C4B2F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1022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21FD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6840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5D70B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552,097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B94FD5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6242774987335835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3858D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718,2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4643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508,619</w:t>
            </w:r>
          </w:p>
        </w:tc>
      </w:tr>
      <w:tr w:rsidR="000C2CDA" w:rsidRPr="000C2CDA" w14:paraId="356CEB45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76EF9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D2E6B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746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92F4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286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C69C5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03,94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698E2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95,152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7E428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368,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CA49B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7BFA0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0773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3CFF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7629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BED0B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45,686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58B71F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0678947968208633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75F4A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12,54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6B29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85,345</w:t>
            </w:r>
          </w:p>
        </w:tc>
      </w:tr>
      <w:tr w:rsidR="000C2CDA" w:rsidRPr="000C2CDA" w14:paraId="53C930D5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8A8F4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A889F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564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C282E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54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24C98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2204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53682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589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CF778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1,49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2994A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3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92C0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181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BD6F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2321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1F52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02,7257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36C119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8563466961705548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9A8D1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589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356E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1,4931</w:t>
            </w:r>
          </w:p>
        </w:tc>
      </w:tr>
      <w:tr w:rsidR="000C2CDA" w:rsidRPr="000C2CDA" w14:paraId="453D33AE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34A9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0B22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594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F90A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32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CE4F7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884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CC0D9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890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31D62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355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2A6B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5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F3561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9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A510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575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3348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35781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425D8F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01115008330035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0BF3D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875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758F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4969</w:t>
            </w:r>
          </w:p>
        </w:tc>
      </w:tr>
      <w:tr w:rsidR="000C2CDA" w:rsidRPr="000C2CDA" w14:paraId="491DC302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4714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AA8D2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51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6F62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93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D105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6173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7927A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8966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F3458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4,764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E27C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0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09B75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918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CA821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60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D297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6733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5B5DF2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5399589398663636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2FBF7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8966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2268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4,76442</w:t>
            </w:r>
          </w:p>
        </w:tc>
      </w:tr>
      <w:tr w:rsidR="000C2CDA" w:rsidRPr="000C2CDA" w14:paraId="3D36552F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CEF0F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FF8B1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47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87331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595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FD55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5666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69531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266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A547F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721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C6819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4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6FDF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38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299A8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202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196CC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50748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6E07CC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860341243262149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2DF53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339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57CE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3346</w:t>
            </w:r>
          </w:p>
        </w:tc>
      </w:tr>
      <w:tr w:rsidR="000C2CDA" w:rsidRPr="000C2CDA" w14:paraId="3556F3B3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EB1A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3569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4262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3E052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613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7528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706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04C2F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3262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8DFC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4,074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E229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41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3215B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788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78921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017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88FFB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95972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C76315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4138429129170191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30CE4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3262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7709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4,07443</w:t>
            </w:r>
          </w:p>
        </w:tc>
      </w:tr>
      <w:tr w:rsidR="000C2CDA" w:rsidRPr="000C2CDA" w14:paraId="7118F129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CFDF4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B4E0E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4197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242C4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728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C2472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378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315E7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524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01E24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805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1CE7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9EEC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65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F998A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15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61915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2832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116E35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5388812395676035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BD923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609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9E185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65668</w:t>
            </w:r>
          </w:p>
        </w:tc>
      </w:tr>
      <w:tr w:rsidR="000C2CDA" w:rsidRPr="000C2CDA" w14:paraId="1D9EBCB4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E8A22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A0F67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4370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1B7C8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994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8556A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24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5B32F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609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015A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696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CCB7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33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E7705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73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CDDC6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266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8E102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3713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0D73E1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1367385521461024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36EA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609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58256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69696</w:t>
            </w:r>
          </w:p>
        </w:tc>
      </w:tr>
      <w:tr w:rsidR="000C2CDA" w:rsidRPr="000C2CDA" w14:paraId="7533D83F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B9FD4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36C6B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4444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7140C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9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CFE3C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094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1DA9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795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C1E3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442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FD66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136F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73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74E4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47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72760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4658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810C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046606764084174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EAFA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60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F4B79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56381</w:t>
            </w:r>
          </w:p>
        </w:tc>
      </w:tr>
      <w:tr w:rsidR="000C2CDA" w:rsidRPr="000C2CDA" w14:paraId="33A090AE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BD22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BA50A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4737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B5D84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11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364CE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94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0BCC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4908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C6984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684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D876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36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D16F6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293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ABF11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6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C4F4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4502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93314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482852564638558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793E2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4908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52981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68427</w:t>
            </w:r>
          </w:p>
        </w:tc>
      </w:tr>
      <w:tr w:rsidR="000C2CDA" w:rsidRPr="000C2CDA" w14:paraId="4B0D45D5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DB282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9FF17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4695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FFAD9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186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32C4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817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B6A97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610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8EFB1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554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436D3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0770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42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A2D79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75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351DA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321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BFAE83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840407227143663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96DAC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712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54535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37054</w:t>
            </w:r>
          </w:p>
        </w:tc>
      </w:tr>
      <w:tr w:rsidR="000C2CDA" w:rsidRPr="000C2CDA" w14:paraId="28B71854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CDC8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E4692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5778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2D5A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169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B7BB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071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6656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0877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9D5AF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3,402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880B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77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DC58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083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024A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983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8B460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746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0A6430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3354476671842337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B289F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0877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647A5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3,40218</w:t>
            </w:r>
          </w:p>
        </w:tc>
      </w:tr>
      <w:tr w:rsidR="000C2CDA" w:rsidRPr="000C2CDA" w14:paraId="25A55A94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2D207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442A4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5706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17FCC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249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4A381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844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56883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628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B5B41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19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A18F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D84D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72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4D16C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79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6F836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22712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108EE3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959666292376932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46622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703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31054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3646</w:t>
            </w:r>
          </w:p>
        </w:tc>
      </w:tr>
      <w:tr w:rsidR="000C2CDA" w:rsidRPr="000C2CDA" w14:paraId="0B806214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0A00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590D1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5762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57A9D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268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1C1E7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822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CA526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519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87E6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040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A623B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9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B4E55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56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F2DD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19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1E9F3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173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D01452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7606456832732593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A85ED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519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4C0C4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04067</w:t>
            </w:r>
          </w:p>
        </w:tc>
      </w:tr>
      <w:tr w:rsidR="000C2CDA" w:rsidRPr="000C2CDA" w14:paraId="5980C428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F620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A041F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5752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F8D0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298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A124E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805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11549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476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7C25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568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1712D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39B0E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9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441A6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9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6D49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1739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75F09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788134301268306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D5812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593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C7DD4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2279</w:t>
            </w:r>
          </w:p>
        </w:tc>
      </w:tr>
      <w:tr w:rsidR="000C2CDA" w:rsidRPr="000C2CDA" w14:paraId="37F12281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F22AC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6075A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7090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F561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4897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5E3C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016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60311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1213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7490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611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CA0C1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81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3F2AD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338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C764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599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2E77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78831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E5F633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3010863368334984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22F10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1213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6302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61129</w:t>
            </w:r>
          </w:p>
        </w:tc>
      </w:tr>
      <w:tr w:rsidR="000C2CDA" w:rsidRPr="000C2CDA" w14:paraId="622641C0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5717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9F1B2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7043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E18C1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4936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C8684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880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54894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698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22AEA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546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92F1F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88A1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46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6382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39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5C31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366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9C0F8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8807887267256485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1C906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192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DBD27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5043</w:t>
            </w:r>
          </w:p>
        </w:tc>
      </w:tr>
      <w:tr w:rsidR="000C2CDA" w:rsidRPr="000C2CDA" w14:paraId="2183DAD9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53BC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C29FF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7039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F0DB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4949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DD04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876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6B8FA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40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3CAE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34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3C945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13372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3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36B3F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12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2254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354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7CF0E2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8526726066556436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31CAA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40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37ECC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3494</w:t>
            </w:r>
          </w:p>
        </w:tc>
      </w:tr>
      <w:tr w:rsidR="000C2CDA" w:rsidRPr="000C2CDA" w14:paraId="169BA556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F8C0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5BB02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705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827AB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4955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AA026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872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2A763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539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07000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775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995F7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4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03E5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18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95190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6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ECFD1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429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5A735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790901569527316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DC65E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699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3E645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53709</w:t>
            </w:r>
          </w:p>
        </w:tc>
      </w:tr>
      <w:tr w:rsidR="000C2CDA" w:rsidRPr="000C2CDA" w14:paraId="0F68A565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229E4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1EA89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8084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36758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6429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46CF1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479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83C7E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0509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97B56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123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168F1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90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BAC5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025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F305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473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3D5B6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9251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97A27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280007694830577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00194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0509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D6EDA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12396</w:t>
            </w:r>
          </w:p>
        </w:tc>
      </w:tr>
      <w:tr w:rsidR="000C2CDA" w:rsidRPr="000C2CDA" w14:paraId="60EDF4BB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9DD93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A34F2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8038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1F5C4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64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24384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8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90F5B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343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FE84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32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EE50A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99936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45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B8A3B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31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6E9B3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9503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4696F4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5594465036441436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19EB0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374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5A43F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112</w:t>
            </w:r>
          </w:p>
        </w:tc>
      </w:tr>
      <w:tr w:rsidR="000C2CDA" w:rsidRPr="000C2CDA" w14:paraId="3DB79120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D284E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4132A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8046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4165B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6461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E7318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83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632BE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203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9746E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55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8808E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CA387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8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E62AE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7,68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9377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153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A28023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1680040447730304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1AB4B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203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9420B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5541</w:t>
            </w:r>
          </w:p>
        </w:tc>
      </w:tr>
      <w:tr w:rsidR="000C2CDA" w:rsidRPr="000C2CDA" w14:paraId="00AED859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75C8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49F9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8045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5A94A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6471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05CB1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81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D3E4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93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BB6A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462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7A5A9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3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F12DF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7,62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C320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9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98B26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129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FFF9AB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8138954167225507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1A0B6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327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3573F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3933</w:t>
            </w:r>
          </w:p>
        </w:tc>
      </w:tr>
      <w:tr w:rsidR="000C2CDA" w:rsidRPr="000C2CDA" w14:paraId="701CDFD8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AE8D5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15FF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8736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B0A0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7559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3C881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213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D69C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3117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10544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4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7D34B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35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5BC2B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691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4A604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088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5B776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685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0FEE1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2789390897879747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3EC5F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3117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D98D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4676</w:t>
            </w:r>
          </w:p>
        </w:tc>
      </w:tr>
      <w:tr w:rsidR="000C2CDA" w:rsidRPr="000C2CDA" w14:paraId="034FF51D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C451B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7F90D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8711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E4DDF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7575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239CB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67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3F6EB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692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88688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304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20016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E2A2E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4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FA97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15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6533B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4553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7CD1A3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5630718102313572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8326D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290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76E58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7931</w:t>
            </w:r>
          </w:p>
        </w:tc>
      </w:tr>
      <w:tr w:rsidR="000C2CDA" w:rsidRPr="000C2CDA" w14:paraId="34263D2D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B0C3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8F5F2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8708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43856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757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62DAB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67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6DDE8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62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FE830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12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6C21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81F9C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2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580AF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3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90D4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8,86E-0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703AEF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797933989767279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91B53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62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E3043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1215</w:t>
            </w:r>
          </w:p>
        </w:tc>
      </w:tr>
      <w:tr w:rsidR="000C2CDA" w:rsidRPr="000C2CDA" w14:paraId="5B6F2E01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5B6D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4471F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28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D496A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040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A4458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37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0D3DF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8,086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0EFD5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7,64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1A509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303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939EF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819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45E38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462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35EF8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2991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321CAE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7596035975533137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82F99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3757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AD8FB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77136</w:t>
            </w:r>
          </w:p>
        </w:tc>
      </w:tr>
      <w:tr w:rsidR="000C2CDA" w:rsidRPr="000C2CDA" w14:paraId="766C7B77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44C3F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FA2C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18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B41B9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455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930FE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8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D6C70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460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9EE9E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078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812FB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11759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90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D945C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414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578D6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81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9AB93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9457477781365775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97EE7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460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A4DAD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07819</w:t>
            </w:r>
          </w:p>
        </w:tc>
      </w:tr>
      <w:tr w:rsidR="000C2CDA" w:rsidRPr="000C2CDA" w14:paraId="73928BF3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96CC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5E10F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23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CA57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453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3F39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7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48DE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0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554B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9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8F392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9197F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4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7FBB0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2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7667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133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61E7E5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2732119668595248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A3D2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37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D87F2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3034</w:t>
            </w:r>
          </w:p>
        </w:tc>
      </w:tr>
      <w:tr w:rsidR="000C2CDA" w:rsidRPr="000C2CDA" w14:paraId="50FBBD62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FDD7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0FA1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23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85ED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454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A2C9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7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EDDE0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51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6B49F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028FD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4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5A4B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8,67E-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9BF5D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1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33F7C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81E-06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B554B3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405459646812532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F34D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51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1ADF7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82</w:t>
            </w:r>
          </w:p>
        </w:tc>
      </w:tr>
      <w:tr w:rsidR="000C2CDA" w:rsidRPr="000C2CDA" w14:paraId="032333CE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9D3AD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E6DC3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24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9BE85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45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2D969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7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70D3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3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332F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32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87708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F5688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7,76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B7C95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74E-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35D8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82E-06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7DEDB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7463528559370283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CD571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606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92FDE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3146</w:t>
            </w:r>
          </w:p>
        </w:tc>
      </w:tr>
      <w:tr w:rsidR="000C2CDA" w:rsidRPr="000C2CDA" w14:paraId="5A5606B8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8711B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090C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45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FCCB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03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E0E0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6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E0D0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306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756A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312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2447F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51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8CB6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0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F387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48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B6BB4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,99E-0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3B382E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9644735811167877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72F2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306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07C67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31277</w:t>
            </w:r>
          </w:p>
        </w:tc>
      </w:tr>
      <w:tr w:rsidR="000C2CDA" w:rsidRPr="000C2CDA" w14:paraId="71FE9C97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4C96D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463D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48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B71AD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01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8DFEA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6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018D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0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7538A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5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0B755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A1BBE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3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B1C45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1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C50A9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5,81E-0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4921B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381976107395055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5FFD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9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4690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627</w:t>
            </w:r>
          </w:p>
        </w:tc>
      </w:tr>
      <w:tr w:rsidR="000C2CDA" w:rsidRPr="000C2CDA" w14:paraId="5DE3266C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CA45A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DE76E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48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852D7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03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2E70D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6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AAF77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55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E5500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6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BD95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6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0C918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,05E-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7BC1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3876B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01E-06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2FC7BD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32055258094778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E8C6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55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CDB3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688</w:t>
            </w:r>
          </w:p>
        </w:tc>
      </w:tr>
      <w:tr w:rsidR="000C2CDA" w:rsidRPr="000C2CDA" w14:paraId="020BA901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45DBB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AFD8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49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AE170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0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B5B38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B5B31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8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A439C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0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4A19A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8087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FAB34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9E-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BC54A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9E-06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95F5F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0608985366660644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9C6FE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8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7E4AE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128</w:t>
            </w:r>
          </w:p>
        </w:tc>
      </w:tr>
      <w:tr w:rsidR="000C2CDA" w:rsidRPr="000C2CDA" w14:paraId="615786E6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5F4A3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AF7C2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51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9951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06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1884E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6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AFF9B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715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0CEE3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62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1BF8B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3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226A6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2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5932B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2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C220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,16E-06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B318B4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48795467546479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C76BE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715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839E2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6214</w:t>
            </w:r>
          </w:p>
        </w:tc>
      </w:tr>
      <w:tr w:rsidR="000C2CDA" w:rsidRPr="000C2CDA" w14:paraId="213FEF78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DF171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4EE8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50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BE59C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07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6E06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6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5B1F8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9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5C85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2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3E8A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B1453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7,72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B8C35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,71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BC12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,95E-06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9D73AB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7414357441665578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6B4F0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3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C456B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859</w:t>
            </w:r>
          </w:p>
        </w:tc>
      </w:tr>
      <w:tr w:rsidR="000C2CDA" w:rsidRPr="000C2CDA" w14:paraId="560834A8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D2968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E57AE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65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A8E32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42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F5D4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5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B693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61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0FD10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097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1B01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160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C1F1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15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1A7E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35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33D83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,33E-0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B44EB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969928554139008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FE46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61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39449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09771</w:t>
            </w:r>
          </w:p>
        </w:tc>
      </w:tr>
      <w:tr w:rsidR="000C2CDA" w:rsidRPr="000C2CDA" w14:paraId="2E30B94D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D903E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77537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68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CAC07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41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45ADA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5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4C50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0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A6743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3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C4DB9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29DF0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2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5D732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1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17325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,18E-0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37BBD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3850901472392176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DEE1B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9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6247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416</w:t>
            </w:r>
          </w:p>
        </w:tc>
      </w:tr>
      <w:tr w:rsidR="000C2CDA" w:rsidRPr="000C2CDA" w14:paraId="76AC843B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4185E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BBD5D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6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06DBB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43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28C49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5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09BF8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50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05512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2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06CDA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6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0BADE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5,85E-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1C0A0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1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A945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72E-06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91ACD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3226900368630004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E624D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50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1FCA9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294</w:t>
            </w:r>
          </w:p>
        </w:tc>
      </w:tr>
      <w:tr w:rsidR="000C2CDA" w:rsidRPr="000C2CDA" w14:paraId="7420FD00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9C93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8A021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69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F6A3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43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1AF13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5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3882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6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BA94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9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89992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4516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5,48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3515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48E-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03E1D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58E-06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FC35F8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056725794543317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F59C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7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3729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961</w:t>
            </w:r>
          </w:p>
        </w:tc>
      </w:tr>
      <w:tr w:rsidR="000C2CDA" w:rsidRPr="000C2CDA" w14:paraId="0DED6407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96CE8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7DEFA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71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60A98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45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534B5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5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7D6EF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671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7D6D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5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991A5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4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93821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2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1D4E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2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1EFE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62E-06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DD0AB1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4838118239802047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F014B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671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57D0A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577</w:t>
            </w:r>
          </w:p>
        </w:tc>
      </w:tr>
      <w:tr w:rsidR="000C2CDA" w:rsidRPr="000C2CDA" w14:paraId="649ABA27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23189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32D9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71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A9312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46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CEA41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5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78FB4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8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D1AE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0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0ED62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3A9C9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7,25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96219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,23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3D52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,29E-06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643812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760008661989359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7BF4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2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024EE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691</w:t>
            </w:r>
          </w:p>
        </w:tc>
      </w:tr>
      <w:tr w:rsidR="000C2CDA" w:rsidRPr="000C2CDA" w14:paraId="0688C667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E4652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8593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95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54401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601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2C994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4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007B6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30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8BE78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330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D10B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70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B6EF9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4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11FC5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54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9C3C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,13E-0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A8C25F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9507509468909126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3593E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30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6B84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33037</w:t>
            </w:r>
          </w:p>
        </w:tc>
      </w:tr>
      <w:tr w:rsidR="000C2CDA" w:rsidRPr="000C2CDA" w14:paraId="3FB7F4FD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016E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EAE88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98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E6F8E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599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8885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4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C46A0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38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5176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2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01B3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21FC4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3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8191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1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4699E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5,61E-0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8A64D7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1784175396506935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4B81F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54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C5D63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334</w:t>
            </w:r>
          </w:p>
        </w:tc>
      </w:tr>
      <w:tr w:rsidR="000C2CDA" w:rsidRPr="000C2CDA" w14:paraId="536B7709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3E752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218B4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98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8CD0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600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0F56A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4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BD98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8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53CA0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6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7985A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2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8D96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08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88B1F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,4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20F6A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8,26E-07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A4146E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587391976693573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B081A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8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6B88C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629</w:t>
            </w:r>
          </w:p>
        </w:tc>
      </w:tr>
      <w:tr w:rsidR="000C2CDA" w:rsidRPr="000C2CDA" w14:paraId="400A1137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C2835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34753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798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82BBE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600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6FEB8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4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AB8CF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15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4C6B7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30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C2F4B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3202F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5,38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A7C3D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21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103B4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7,09E-07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BE4970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807152551183881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142E3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8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3D0C3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2495</w:t>
            </w:r>
          </w:p>
        </w:tc>
      </w:tr>
      <w:tr w:rsidR="000C2CDA" w:rsidRPr="000C2CDA" w14:paraId="0F4BD4F1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33B2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12EA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992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A743D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990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E3398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75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23758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09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612C7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039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F48CD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,288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B7D8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93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9C709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90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97ACF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379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3596C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8951266029437075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1A480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209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4AB69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03912</w:t>
            </w:r>
          </w:p>
        </w:tc>
      </w:tr>
      <w:tr w:rsidR="000C2CDA" w:rsidRPr="000C2CDA" w14:paraId="16A7FB5B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34CE5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D6AB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995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42A2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989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E2DA8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,41E-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E7947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52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75E1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8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216F6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BC5E9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2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6D22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1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39EF1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71E-05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9586DE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2748687994650614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63B9C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66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DA096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882</w:t>
            </w:r>
          </w:p>
        </w:tc>
      </w:tr>
      <w:tr w:rsidR="000C2CDA" w:rsidRPr="000C2CDA" w14:paraId="52A8CD48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628F5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2397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994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04BA1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9989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4E9D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63E-0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6BA7E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9,9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146D9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0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BCB6D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1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FE59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65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D6EF1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8,79E-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9F82D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77E-07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6BA6D6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56626495869736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EC17B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9,9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56954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046</w:t>
            </w:r>
          </w:p>
        </w:tc>
      </w:tr>
    </w:tbl>
    <w:p w14:paraId="35B597C0" w14:textId="77777777" w:rsidR="002D4941" w:rsidRDefault="002D4941" w:rsidP="002D4941">
      <w:pPr>
        <w:pStyle w:val="af8"/>
        <w:autoSpaceDE w:val="0"/>
        <w:autoSpaceDN w:val="0"/>
        <w:adjustRightInd w:val="0"/>
        <w:spacing w:after="0" w:line="240" w:lineRule="atLeast"/>
        <w:ind w:left="993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7A2DE70C" w14:textId="77777777" w:rsidR="002D4941" w:rsidRDefault="002D4941" w:rsidP="002D4941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Функция из варианта (поиск максимума)</w:t>
      </w:r>
    </w:p>
    <w:tbl>
      <w:tblPr>
        <w:tblW w:w="13701" w:type="dxa"/>
        <w:tblLook w:val="04A0" w:firstRow="1" w:lastRow="0" w:firstColumn="1" w:lastColumn="0" w:noHBand="0" w:noVBand="1"/>
      </w:tblPr>
      <w:tblGrid>
        <w:gridCol w:w="944"/>
        <w:gridCol w:w="1034"/>
        <w:gridCol w:w="1034"/>
        <w:gridCol w:w="1035"/>
        <w:gridCol w:w="1035"/>
        <w:gridCol w:w="1035"/>
        <w:gridCol w:w="945"/>
        <w:gridCol w:w="1035"/>
        <w:gridCol w:w="1035"/>
        <w:gridCol w:w="1035"/>
        <w:gridCol w:w="2323"/>
        <w:gridCol w:w="1035"/>
        <w:gridCol w:w="1035"/>
      </w:tblGrid>
      <w:tr w:rsidR="000C2CDA" w:rsidRPr="000C2CDA" w14:paraId="1F1E42DF" w14:textId="77777777" w:rsidTr="000C2CDA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038AD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6B2548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x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820C3A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y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1BFB71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89E6E2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si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6B34DC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si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D79DB6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lambda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CA1506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957313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6C8F51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|fi-f(i-1)|</w:t>
            </w:r>
          </w:p>
        </w:tc>
        <w:tc>
          <w:tcPr>
            <w:tcW w:w="21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31A73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angle((xi, yi), si)"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A89B7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gi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E20672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gi2</w:t>
            </w:r>
          </w:p>
        </w:tc>
      </w:tr>
      <w:tr w:rsidR="000C2CDA" w:rsidRPr="000C2CDA" w14:paraId="6DBEBEF0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8175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A5270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D6DBA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5AB0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3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6DF93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71,18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FE812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9056,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ACBA2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6DA0D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F2C2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0D667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2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202FE8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7114253932326264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AA0D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71,18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9FFFF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9056,86</w:t>
            </w:r>
          </w:p>
        </w:tc>
      </w:tr>
      <w:tr w:rsidR="000C2CDA" w:rsidRPr="000C2CDA" w14:paraId="70F52583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AFED3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BD302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4630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4ADBE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,2454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20CC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9877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11C19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517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3C321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133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5A88B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3B2DE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5369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5C6F2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7,2454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1FFCA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017,193</w:t>
            </w:r>
          </w:p>
        </w:tc>
        <w:tc>
          <w:tcPr>
            <w:tcW w:w="2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2CB7A9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6194438688258684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EA73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517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0994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31334</w:t>
            </w:r>
          </w:p>
        </w:tc>
      </w:tr>
      <w:tr w:rsidR="000C2CDA" w:rsidRPr="000C2CDA" w14:paraId="16885DA4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AD020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32E477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2371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7365A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8785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0E6E09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010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A030F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200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3BB4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3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B3EE6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4,36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CCCE7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258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18784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3669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CC051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170898</w:t>
            </w:r>
          </w:p>
        </w:tc>
        <w:tc>
          <w:tcPr>
            <w:tcW w:w="2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EC9C32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074263524349068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311DA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200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A96D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0,00331</w:t>
            </w:r>
          </w:p>
        </w:tc>
      </w:tr>
      <w:tr w:rsidR="000C2CDA" w:rsidRPr="000C2CDA" w14:paraId="006019C7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D194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3F4ADA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9793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275E6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9212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5E04D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0344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EB868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1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943F75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34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34C9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2,88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EE618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578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E165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427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CBA24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2639</w:t>
            </w:r>
          </w:p>
        </w:tc>
        <w:tc>
          <w:tcPr>
            <w:tcW w:w="2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2DAE13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25453450527061455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7BF52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05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79BD4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03571</w:t>
            </w:r>
          </w:p>
        </w:tc>
      </w:tr>
      <w:tr w:rsidR="000C2CDA" w:rsidRPr="000C2CDA" w14:paraId="4C920C56" w14:textId="77777777" w:rsidTr="000C2CD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9A2D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79BB46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9668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123D1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2,8861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BF738B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3,0350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C049E0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1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DF00EC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7,61E-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3342D1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10,12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700AD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124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01C1E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0,0350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7827E3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6,56E-05</w:t>
            </w:r>
          </w:p>
        </w:tc>
        <w:tc>
          <w:tcPr>
            <w:tcW w:w="2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F0436" w14:textId="77777777" w:rsidR="000C2CDA" w:rsidRPr="000C2CDA" w:rsidRDefault="000C2CDA" w:rsidP="000C2C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1,8257789733903813"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14FC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-2,1E-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F508E" w14:textId="77777777" w:rsidR="000C2CDA" w:rsidRPr="000C2CDA" w:rsidRDefault="000C2CDA" w:rsidP="000C2CDA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C2CDA">
              <w:rPr>
                <w:rFonts w:ascii="Calibri" w:eastAsia="Times New Roman" w:hAnsi="Calibri" w:cs="Calibri"/>
                <w:color w:val="000000"/>
                <w:lang w:eastAsia="ru-RU"/>
              </w:rPr>
              <w:t>7,61E-06</w:t>
            </w:r>
          </w:p>
        </w:tc>
      </w:tr>
    </w:tbl>
    <w:p w14:paraId="64DA003F" w14:textId="77777777" w:rsidR="002D4941" w:rsidRPr="005F6342" w:rsidRDefault="002D4941" w:rsidP="002D4941">
      <w:pPr>
        <w:pStyle w:val="af8"/>
        <w:autoSpaceDE w:val="0"/>
        <w:autoSpaceDN w:val="0"/>
        <w:adjustRightInd w:val="0"/>
        <w:spacing w:after="0" w:line="240" w:lineRule="atLeast"/>
        <w:ind w:left="425"/>
        <w:rPr>
          <w:rFonts w:cstheme="minorHAnsi"/>
          <w:b/>
          <w:bCs/>
          <w:iCs/>
          <w:color w:val="000000"/>
        </w:rPr>
      </w:pPr>
    </w:p>
    <w:p w14:paraId="1A48700B" w14:textId="77777777" w:rsidR="002D4941" w:rsidRPr="005F6342" w:rsidRDefault="002D4941" w:rsidP="002D4941">
      <w:pPr>
        <w:pStyle w:val="af8"/>
        <w:numPr>
          <w:ilvl w:val="1"/>
          <w:numId w:val="14"/>
        </w:numPr>
        <w:autoSpaceDE w:val="0"/>
        <w:autoSpaceDN w:val="0"/>
        <w:adjustRightInd w:val="0"/>
        <w:spacing w:after="0" w:line="240" w:lineRule="atLeast"/>
        <w:ind w:left="142" w:firstLine="283"/>
        <w:rPr>
          <w:rFonts w:cstheme="minorHAnsi"/>
          <w:b/>
          <w:bCs/>
          <w:iCs/>
          <w:color w:val="000000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Метод Бройдена (переменной метрики)</w:t>
      </w:r>
    </w:p>
    <w:p w14:paraId="67FF12D6" w14:textId="77777777" w:rsidR="002D4941" w:rsidRPr="00987BCB" w:rsidRDefault="002D4941" w:rsidP="002D4941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eastAsiaTheme="minorEastAsia" w:cstheme="minorHAnsi"/>
          <w:b/>
          <w:bCs/>
          <w:iCs/>
          <w:color w:val="000000"/>
          <w:sz w:val="24"/>
          <w:szCs w:val="24"/>
        </w:rPr>
      </w:pPr>
      <w:r w:rsidRPr="00576D2E">
        <w:rPr>
          <w:rFonts w:cstheme="minorHAnsi"/>
          <w:b/>
          <w:bCs/>
          <w:sz w:val="24"/>
          <w:szCs w:val="24"/>
        </w:rPr>
        <w:t xml:space="preserve">Квадратичная функция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</w:rPr>
          <m:t>=100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</w:p>
    <w:tbl>
      <w:tblPr>
        <w:tblW w:w="13669" w:type="dxa"/>
        <w:tblLook w:val="04A0" w:firstRow="1" w:lastRow="0" w:firstColumn="1" w:lastColumn="0" w:noHBand="0" w:noVBand="1"/>
      </w:tblPr>
      <w:tblGrid>
        <w:gridCol w:w="322"/>
        <w:gridCol w:w="686"/>
        <w:gridCol w:w="686"/>
        <w:gridCol w:w="1000"/>
        <w:gridCol w:w="1000"/>
        <w:gridCol w:w="1000"/>
        <w:gridCol w:w="890"/>
        <w:gridCol w:w="1008"/>
        <w:gridCol w:w="1008"/>
        <w:gridCol w:w="1000"/>
        <w:gridCol w:w="984"/>
        <w:gridCol w:w="1000"/>
        <w:gridCol w:w="1000"/>
        <w:gridCol w:w="744"/>
        <w:gridCol w:w="744"/>
        <w:gridCol w:w="744"/>
        <w:gridCol w:w="744"/>
      </w:tblGrid>
      <w:tr w:rsidR="00B30297" w:rsidRPr="00B30297" w14:paraId="74888B27" w14:textId="77777777" w:rsidTr="00B30297">
        <w:trPr>
          <w:trHeight w:val="300"/>
        </w:trPr>
        <w:tc>
          <w:tcPr>
            <w:tcW w:w="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6C01E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i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C4E20B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xi</w:t>
            </w:r>
          </w:p>
        </w:tc>
        <w:tc>
          <w:tcPr>
            <w:tcW w:w="6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07ABE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yi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118E16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4AB45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si1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AB68A1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si2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D9DE5A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lambdai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33F1E5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D3B7CF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F3CF7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|fi-f(i-1)|</w:t>
            </w:r>
          </w:p>
        </w:tc>
        <w:tc>
          <w:tcPr>
            <w:tcW w:w="8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12B57C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angle((xi, yi), si)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C92325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gi1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563F20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gi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C06BB2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F04090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9B74C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299010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22</w:t>
            </w:r>
          </w:p>
        </w:tc>
      </w:tr>
      <w:tr w:rsidR="00B30297" w:rsidRPr="00B30297" w14:paraId="31690366" w14:textId="77777777" w:rsidTr="00B30297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F531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33D0B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,00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DA757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3,00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D820A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604,00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6A88A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204,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08650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200,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187D8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94A90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5CE4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77E5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6B5E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5C769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204,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3F6B3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20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019C7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DD2A2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7ADC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1A1C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5D0EA647" w14:textId="77777777" w:rsidTr="00B30297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B4364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93DE1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71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BB37E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18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D3B5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2,98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BA53F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204,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32E8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200,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BB83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262BE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82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6E4F2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82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F3AA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591,02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AB87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2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3A13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68,4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ACC21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70,1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9E3FE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49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07259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49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9D81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49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2BF3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504</w:t>
            </w:r>
          </w:p>
        </w:tc>
      </w:tr>
      <w:tr w:rsidR="00B30297" w:rsidRPr="00B30297" w14:paraId="3EB9FC18" w14:textId="77777777" w:rsidTr="00B30297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0DD10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2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18CE3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97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ABD13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9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5545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024E8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8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8B433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177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9F963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518D9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82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B2F2F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17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1FBE4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2,98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38DC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96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1BE1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15584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E9A92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0A86C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1128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8F97A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602077BD" w14:textId="77777777" w:rsidTr="00B30297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090C6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2E4DB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97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783E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9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CEFB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C435E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5518F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8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AB961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A9F2C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4ABB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CD745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F4D8B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98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29C2C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22739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B9F24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49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14A8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49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E47BE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49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3020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504</w:t>
            </w:r>
          </w:p>
        </w:tc>
      </w:tr>
      <w:tr w:rsidR="00B30297" w:rsidRPr="00B30297" w14:paraId="219E6757" w14:textId="77777777" w:rsidTr="00B30297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9E814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D23EA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BB9AC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D06D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6CB52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6DAE5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3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558E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00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EF887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2A66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5A1B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D9D87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,14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518DF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C1176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AC756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2000B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7B39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246A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</w:tbl>
    <w:p w14:paraId="4154F194" w14:textId="77777777" w:rsidR="002D4941" w:rsidRPr="00AB180A" w:rsidRDefault="002D4941" w:rsidP="002D4941">
      <w:pPr>
        <w:pStyle w:val="af8"/>
        <w:autoSpaceDE w:val="0"/>
        <w:autoSpaceDN w:val="0"/>
        <w:adjustRightInd w:val="0"/>
        <w:spacing w:after="0" w:line="240" w:lineRule="atLeast"/>
        <w:rPr>
          <w:rFonts w:eastAsiaTheme="minorEastAsia" w:cstheme="minorHAnsi"/>
          <w:iCs/>
          <w:color w:val="000000"/>
          <w:sz w:val="24"/>
          <w:szCs w:val="24"/>
        </w:rPr>
      </w:pPr>
    </w:p>
    <w:p w14:paraId="72C49880" w14:textId="77777777" w:rsidR="002D4941" w:rsidRPr="00987BCB" w:rsidRDefault="002D4941" w:rsidP="002D4941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eastAsiaTheme="minorEastAsia"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 xml:space="preserve">Функция Розенброка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</m:acc>
          </m:e>
        </m:d>
        <m:r>
          <w:rPr>
            <w:rFonts w:ascii="Cambria Math" w:hAnsi="Cambria Math" w:cstheme="minorHAnsi"/>
            <w:sz w:val="24"/>
            <w:szCs w:val="24"/>
          </w:rPr>
          <m:t>=100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</w:p>
    <w:tbl>
      <w:tblPr>
        <w:tblW w:w="14069" w:type="dxa"/>
        <w:tblLook w:val="04A0" w:firstRow="1" w:lastRow="0" w:firstColumn="1" w:lastColumn="0" w:noHBand="0" w:noVBand="1"/>
      </w:tblPr>
      <w:tblGrid>
        <w:gridCol w:w="417"/>
        <w:gridCol w:w="664"/>
        <w:gridCol w:w="664"/>
        <w:gridCol w:w="1064"/>
        <w:gridCol w:w="1064"/>
        <w:gridCol w:w="964"/>
        <w:gridCol w:w="860"/>
        <w:gridCol w:w="971"/>
        <w:gridCol w:w="971"/>
        <w:gridCol w:w="1064"/>
        <w:gridCol w:w="949"/>
        <w:gridCol w:w="1064"/>
        <w:gridCol w:w="964"/>
        <w:gridCol w:w="720"/>
        <w:gridCol w:w="720"/>
        <w:gridCol w:w="720"/>
        <w:gridCol w:w="720"/>
      </w:tblGrid>
      <w:tr w:rsidR="00B30297" w:rsidRPr="00B30297" w14:paraId="3904AD70" w14:textId="77777777" w:rsidTr="00B30297">
        <w:trPr>
          <w:trHeight w:val="300"/>
        </w:trPr>
        <w:tc>
          <w:tcPr>
            <w:tcW w:w="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20EDC6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i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4EBB18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xi</w:t>
            </w:r>
          </w:p>
        </w:tc>
        <w:tc>
          <w:tcPr>
            <w:tcW w:w="6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6C4C5B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yi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BA0138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DAA17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si1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3322A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si2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A827D6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lambdai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0D0785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E65DCB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A924EA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|fi-f(i-1)|</w:t>
            </w:r>
          </w:p>
        </w:tc>
        <w:tc>
          <w:tcPr>
            <w:tcW w:w="8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F9FBB4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angle((xi, yi), si)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9E1F0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gi1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9D7AD8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gi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7E9553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33575C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AB45D4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A2B4F3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22</w:t>
            </w:r>
          </w:p>
        </w:tc>
      </w:tr>
      <w:tr w:rsidR="00B30297" w:rsidRPr="00B30297" w14:paraId="02171E9F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7E6F8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89D06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,00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D065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3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B9FCC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4404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23DDE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4404,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3A3F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400,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B5AFB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2E4D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29C8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C6B6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21C96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62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39477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4404,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779D8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40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2790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4A555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B9BDB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B08CD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666BC6D5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FE746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5826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40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29274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,73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D4918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201,73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E0C85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4404,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327B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400,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C8985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80B4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6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68BC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6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CDF0A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2202,27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95B43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3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EBC3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627,5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F7E3C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938,4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EAE41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3C740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2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3B590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2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340D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85</w:t>
            </w:r>
          </w:p>
        </w:tc>
      </w:tr>
      <w:tr w:rsidR="00B30297" w:rsidRPr="00B30297" w14:paraId="3BE5815E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B7C74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59A5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506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DF768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6,22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D3720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54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A9E4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74,4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80AC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603,086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2321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1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B9306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10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24C7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8,96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BC266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199,187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1B227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88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5837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55,4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918FC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0,46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672F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B4DF6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EBF18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E746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240DEADE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0D21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A84EC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50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E3693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6,23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48F21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29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B7D2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55,4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7BED4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0,463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A563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D985B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ECB24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7F0E2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51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4DC96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37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343DD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3,3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587F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4,06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E22A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3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73B67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9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2C82C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9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A1A39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62</w:t>
            </w:r>
          </w:p>
        </w:tc>
      </w:tr>
      <w:tr w:rsidR="00B30297" w:rsidRPr="00B30297" w14:paraId="238A518A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808A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71163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249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DCEC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5,01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A2E5A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70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50784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23225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557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EA638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,17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F9747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5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F67A3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1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BC2AB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583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E621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1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55F5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7,1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E6C6B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7,7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188D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CA5E7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9777D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DDBC3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1DA61DCB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6E08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0096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245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6CD3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5,02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C051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58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0CD14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7,1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C4421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7,71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275A6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3B4D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FCDE4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E89C6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22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C57F2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35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AAC8B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9,66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E1EE8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3,82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80B0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4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1CEE7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F5A8C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5951D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53</w:t>
            </w:r>
          </w:p>
        </w:tc>
      </w:tr>
      <w:tr w:rsidR="00B30297" w:rsidRPr="00B30297" w14:paraId="1D7AF2C6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D1C96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8CB1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014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03F43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4,02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BBD68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14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244C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B5353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51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C6B42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95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F91E3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3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9281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9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36A1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441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A0B0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3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63CD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9,5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F83B8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6,84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0F76F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53B6E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9D69C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0D72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5C3ADE07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0563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8765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01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0B2D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4,02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F97D4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6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48F0B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9,5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6FB7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6,842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28CD8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62A09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B6CEA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3307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83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08185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33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B38F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8,2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E4665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4,04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6196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5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7A48E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3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CC69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3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BCA4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42</w:t>
            </w:r>
          </w:p>
        </w:tc>
      </w:tr>
      <w:tr w:rsidR="00B30297" w:rsidRPr="00B30297" w14:paraId="24486CEE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4982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2DA8F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792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B810A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,18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63B95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71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CA84A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4F086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453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2312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85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25A2C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1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E289C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84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D71B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44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8F3C3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5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5C43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3,1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44B78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6,0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41FFE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3016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5AC1D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CBFA2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36C8109D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87BA3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00461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789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8EE13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,18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61C4A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66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C323A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3,1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3C5CD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6,011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3934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F4FFF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0BF73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183FC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54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317F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31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CC6AA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6,0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45A6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4,03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D74F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7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6C12A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5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134C4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5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623CE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28</w:t>
            </w:r>
          </w:p>
        </w:tc>
      </w:tr>
      <w:tr w:rsidR="00B30297" w:rsidRPr="00B30297" w14:paraId="31FE3B4D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32199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0BDB4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586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7A8C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49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1C0E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40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92BD4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1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7438B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87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FA75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78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B42BB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0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FE0DA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69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5DC6E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55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A3AD6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8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41534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7,3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5215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5,10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BD55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B3B42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2542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33CAF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3DB884EC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5BD1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11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A3ACB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574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6ADE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49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A0A5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5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C2FA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7,3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E124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5,104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F44F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B5B38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1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B4852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402F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58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D30F4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9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F160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7,9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DCE1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89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D7E1E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9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0258C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8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1569F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8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8E289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09</w:t>
            </w:r>
          </w:p>
        </w:tc>
      </w:tr>
      <w:tr w:rsidR="00B30297" w:rsidRPr="00B30297" w14:paraId="2F3715CB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D0179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4FA9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464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AED98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13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DD273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3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5D11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2C85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46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D079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04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96FC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1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52983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6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A624D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18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DF073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3D58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8,5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C3065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,58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6115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64252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F1136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81CA3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0EB45A40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BCB9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CF08B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461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8E6E2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13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24E34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1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FE01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8,5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B51FF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,589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7E40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3BB3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01B1D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0D61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19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F1AE0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6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AE50F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7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65927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6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B18F1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0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CA47D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0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337DB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0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6BAC0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896</w:t>
            </w:r>
          </w:p>
        </w:tc>
      </w:tr>
      <w:tr w:rsidR="00B30297" w:rsidRPr="00B30297" w14:paraId="0F2A9363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6EF7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4D742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333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D164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76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FC075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3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B2903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5442C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79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91FB2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32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5C9F2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2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23B7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7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C002B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8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35399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1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EE38A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8,6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005BB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3,00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BA81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FD4D8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95257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CA264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7F25CCA7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64F58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C67E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326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9BE35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76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6C435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1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01AD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8,6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F1EFA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3,003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840C8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E13A5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7BDE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8DE81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24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CAC2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6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4C45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,44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DCAB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16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37EC9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7CF3B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2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9F760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2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082C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877</w:t>
            </w:r>
          </w:p>
        </w:tc>
      </w:tr>
      <w:tr w:rsidR="00B30297" w:rsidRPr="00B30297" w14:paraId="0DACAE0B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2923F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56B4E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34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6851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51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0BA8C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6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56BEB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DE9BC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2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B682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13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A77CD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9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DAB7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5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588A4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46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BE155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3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45B05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4,9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8B4F4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83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6E185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A778A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CC4C0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C7D3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31A7EFC2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9D8BE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0D5CC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3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ACE21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51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69AF5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5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78297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4,9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CA9E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833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6EE8A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E0DB9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54DFC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1AEBA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1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CE5AD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4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7F3A9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59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F7F9A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42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0DE4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4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CCDBA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4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1391E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4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D1048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859</w:t>
            </w:r>
          </w:p>
        </w:tc>
      </w:tr>
      <w:tr w:rsidR="00B30297" w:rsidRPr="00B30297" w14:paraId="57858AF4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A5C63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B1CC3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147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F39E6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3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1112E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2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0F5CA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62044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62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4AE59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28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55DA5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8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646A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0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2131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27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D44F8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3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C8C0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,6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5683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48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CB3D1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2E5D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8F3B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9FE8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3CE3029F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30A8A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9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C2EBB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144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A2F5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30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56DE3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2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98CED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,6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449BB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482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15EA5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CBA39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4F80D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E9FA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6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0FCAE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3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87FD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4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7E7A6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0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BC7C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6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9C9DE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6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63452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6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60713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841</w:t>
            </w:r>
          </w:p>
        </w:tc>
      </w:tr>
      <w:tr w:rsidR="00B30297" w:rsidRPr="00B30297" w14:paraId="65EB85D4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E872D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A7D3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74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F2A26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14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4C900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3E0AC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302A8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05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DCDD7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,51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8858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7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681F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6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42A2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13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31DE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4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2FC03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2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ED39B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99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CC35D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A457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8776D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7E29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1DA9660A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9F5D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1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D96BE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72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CA61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14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C131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858B0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2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32BF4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993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E070F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5B793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4634F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6B60A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675D2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3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D786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031E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5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78214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7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13B8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8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6176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8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6D282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823</w:t>
            </w:r>
          </w:p>
        </w:tc>
      </w:tr>
      <w:tr w:rsidR="00B30297" w:rsidRPr="00B30297" w14:paraId="18EF7591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BC3E4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2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AD65C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2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25A00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3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78798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DAA26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95475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55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FEE5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,009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654F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5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B77DA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1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B259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4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BDC9C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3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1B7E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29A53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45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B4DA1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FA8C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99CC6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427E2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3DD90707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7E00C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3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EFFE7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19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151C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39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BFF0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62F24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F46B2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451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BE775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F5918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DD067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4CF67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971B4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3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FE3E8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1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24CD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7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3A8EA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9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7E64A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9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E7E39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9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2BC9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807</w:t>
            </w:r>
          </w:p>
        </w:tc>
      </w:tr>
      <w:tr w:rsidR="00B30297" w:rsidRPr="00B30297" w14:paraId="15643BDB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EF772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4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BAE45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4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D5C66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29222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0F2C1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C7CD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15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D832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,07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CCE9C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1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127C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3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CF9E6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D06E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3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FF715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ABD5C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10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34C52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B3F4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3875A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05FA6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6EA98FBE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58EC6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719C2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4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7F9C1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94131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AD596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BD4E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108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329D5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C131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04269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48C67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F2C71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3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CD24A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0436A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B21EB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9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50BE6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9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A5352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9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F615A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802</w:t>
            </w:r>
          </w:p>
        </w:tc>
      </w:tr>
      <w:tr w:rsidR="00B30297" w:rsidRPr="00B30297" w14:paraId="0C655530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FC515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6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8CD2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73D9B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750FD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EC647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73B7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1219D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,30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5B7C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17238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B9F52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FE216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3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5500A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7E1E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7190A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C7A37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D6368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F6213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531C350C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81BED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7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843FD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1D1E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2D761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18F40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57756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15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0ED9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E720D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34BB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DD930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5F9AE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4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C5DAA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61C02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15C50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34791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9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16D94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9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9B266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801</w:t>
            </w:r>
          </w:p>
        </w:tc>
      </w:tr>
      <w:tr w:rsidR="00B30297" w:rsidRPr="00B30297" w14:paraId="168879B3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BF71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28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2C5C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5A6BE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E9C25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D0C25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C7BC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E5DBB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2,184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2A9B1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8D00F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A2F3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208A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33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32C6E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06979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F3453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B421E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84A41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97905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6A57E2C4" w14:textId="77777777" w:rsidTr="00B30297">
        <w:trPr>
          <w:trHeight w:val="300"/>
        </w:trPr>
        <w:tc>
          <w:tcPr>
            <w:tcW w:w="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18EB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9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BBB46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05A62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4A10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62687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4EEF7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460F6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90A4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9D14C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33B45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B675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23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7813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84FF4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435BD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27B87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9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BF01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9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968AC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801</w:t>
            </w:r>
          </w:p>
        </w:tc>
      </w:tr>
    </w:tbl>
    <w:p w14:paraId="08D44818" w14:textId="77777777" w:rsidR="002D4941" w:rsidRDefault="002D4941" w:rsidP="002D4941">
      <w:pPr>
        <w:pStyle w:val="af8"/>
        <w:autoSpaceDE w:val="0"/>
        <w:autoSpaceDN w:val="0"/>
        <w:adjustRightInd w:val="0"/>
        <w:spacing w:after="0" w:line="240" w:lineRule="atLeast"/>
        <w:ind w:left="993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6BED64DF" w14:textId="77777777" w:rsidR="002D4941" w:rsidRDefault="002D4941" w:rsidP="002D4941">
      <w:pPr>
        <w:pStyle w:val="af8"/>
        <w:numPr>
          <w:ilvl w:val="2"/>
          <w:numId w:val="14"/>
        </w:numPr>
        <w:autoSpaceDE w:val="0"/>
        <w:autoSpaceDN w:val="0"/>
        <w:adjustRightInd w:val="0"/>
        <w:spacing w:after="0" w:line="240" w:lineRule="atLeast"/>
        <w:ind w:left="993" w:hanging="142"/>
        <w:rPr>
          <w:rFonts w:cstheme="minorHAnsi"/>
          <w:b/>
          <w:bCs/>
          <w:iCs/>
          <w:color w:val="000000"/>
          <w:sz w:val="24"/>
          <w:szCs w:val="24"/>
        </w:rPr>
      </w:pPr>
      <w:r>
        <w:rPr>
          <w:rFonts w:cstheme="minorHAnsi"/>
          <w:b/>
          <w:bCs/>
          <w:iCs/>
          <w:color w:val="000000"/>
          <w:sz w:val="24"/>
          <w:szCs w:val="24"/>
        </w:rPr>
        <w:t>Функция из варианта (поиск максимума)</w:t>
      </w:r>
    </w:p>
    <w:tbl>
      <w:tblPr>
        <w:tblW w:w="13209" w:type="dxa"/>
        <w:tblLook w:val="04A0" w:firstRow="1" w:lastRow="0" w:firstColumn="1" w:lastColumn="0" w:noHBand="0" w:noVBand="1"/>
      </w:tblPr>
      <w:tblGrid>
        <w:gridCol w:w="325"/>
        <w:gridCol w:w="709"/>
        <w:gridCol w:w="710"/>
        <w:gridCol w:w="710"/>
        <w:gridCol w:w="929"/>
        <w:gridCol w:w="1040"/>
        <w:gridCol w:w="925"/>
        <w:gridCol w:w="1048"/>
        <w:gridCol w:w="1048"/>
        <w:gridCol w:w="1040"/>
        <w:gridCol w:w="1023"/>
        <w:gridCol w:w="929"/>
        <w:gridCol w:w="1040"/>
        <w:gridCol w:w="771"/>
        <w:gridCol w:w="771"/>
        <w:gridCol w:w="771"/>
        <w:gridCol w:w="771"/>
      </w:tblGrid>
      <w:tr w:rsidR="00B30297" w:rsidRPr="00B30297" w14:paraId="503D3992" w14:textId="77777777" w:rsidTr="00B30297">
        <w:trPr>
          <w:trHeight w:val="300"/>
        </w:trPr>
        <w:tc>
          <w:tcPr>
            <w:tcW w:w="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7FBA7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i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ADFDAD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xi</w:t>
            </w:r>
          </w:p>
        </w:tc>
        <w:tc>
          <w:tcPr>
            <w:tcW w:w="6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99EAF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yi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941F8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f(x, y)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488E1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si1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40C03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si2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2D94A1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lambdai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AB872E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6DCD5F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|yi-y(i-1)|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C914D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|fi-f(i-1)|</w:t>
            </w:r>
          </w:p>
        </w:tc>
        <w:tc>
          <w:tcPr>
            <w:tcW w:w="8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0EFE01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angle((xi, yi), si)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334DB3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gi1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387DA1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gi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86CC5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B19D46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B9338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7BB0E0" w14:textId="77777777" w:rsidR="00B30297" w:rsidRPr="00B30297" w:rsidRDefault="00B30297" w:rsidP="00B3029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etai22</w:t>
            </w:r>
          </w:p>
        </w:tc>
      </w:tr>
      <w:tr w:rsidR="00B30297" w:rsidRPr="00B30297" w14:paraId="524237CC" w14:textId="77777777" w:rsidTr="00B30297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D678B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E20D2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,000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1F50A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3,000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652AE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C71E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671,1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1B9B4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9056,858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20577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C77EC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7E51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FBCDA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0CC7D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71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B9D4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671,1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AEB27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9056,85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02810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1D1A5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89A22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D89F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63F35C65" w14:textId="77777777" w:rsidTr="00B30297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63650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268D4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463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08078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4,245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14F12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98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4207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671,1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D363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9056,858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69BE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F89DF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537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05EC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7,245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D1AB2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017,193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EBD7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54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886E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5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BD318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3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22C6F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99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36C16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7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73D1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7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DEFF4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6</w:t>
            </w:r>
          </w:p>
        </w:tc>
      </w:tr>
      <w:tr w:rsidR="00B30297" w:rsidRPr="00B30297" w14:paraId="3D117BF8" w14:textId="77777777" w:rsidTr="00B30297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2C6B3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A766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792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DEBB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4,194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88CD8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09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42A70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0E038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6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AC31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9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0B09C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671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392A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5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9EE04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25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EA6B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9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1E6051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61F94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8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A55B0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A12E60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7CD9C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BAF33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  <w:tr w:rsidR="00B30297" w:rsidRPr="00B30297" w14:paraId="656CA27C" w14:textId="77777777" w:rsidTr="00B30297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CD9DA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25F13B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894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A4049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875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078A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,03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32A00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1E6E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285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7465A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4,61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6D0F9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0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FCC03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31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7EBE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149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2E86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66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A49EE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62DDC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28BC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1960E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29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86C2A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29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4A821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4,594</w:t>
            </w:r>
          </w:p>
        </w:tc>
      </w:tr>
      <w:tr w:rsidR="00B30297" w:rsidRPr="00B30297" w14:paraId="79643C2F" w14:textId="77777777" w:rsidTr="00B30297">
        <w:trPr>
          <w:trHeight w:val="300"/>
        </w:trPr>
        <w:tc>
          <w:tcPr>
            <w:tcW w:w="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A266D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50CA68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967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71D25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879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A05124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3,03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55A89F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2ADB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3FD43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13,775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C664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7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AC3252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4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1331AD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65BB66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2,22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D31423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B88BFC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-0,00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DF1365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F7E32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D24AB9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0,0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898947" w14:textId="77777777" w:rsidR="00B30297" w:rsidRPr="00B30297" w:rsidRDefault="00B30297" w:rsidP="00B3029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B30297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</w:tr>
    </w:tbl>
    <w:p w14:paraId="52014A7E" w14:textId="77777777" w:rsidR="00A75493" w:rsidRDefault="00A75493" w:rsidP="002D4941">
      <w:pPr>
        <w:pStyle w:val="af8"/>
        <w:autoSpaceDE w:val="0"/>
        <w:autoSpaceDN w:val="0"/>
        <w:adjustRightInd w:val="0"/>
        <w:spacing w:after="0" w:line="240" w:lineRule="atLeast"/>
        <w:ind w:left="993"/>
        <w:rPr>
          <w:rFonts w:eastAsiaTheme="minorEastAsia" w:cstheme="minorHAnsi"/>
          <w:iCs/>
          <w:color w:val="000000"/>
          <w:sz w:val="24"/>
          <w:szCs w:val="24"/>
        </w:rPr>
        <w:sectPr w:rsidR="00A75493" w:rsidSect="002D4941">
          <w:pgSz w:w="16838" w:h="11906" w:orient="landscape"/>
          <w:pgMar w:top="850" w:right="1134" w:bottom="1134" w:left="1134" w:header="708" w:footer="708" w:gutter="0"/>
          <w:cols w:space="708"/>
          <w:docGrid w:linePitch="360"/>
        </w:sectPr>
      </w:pPr>
    </w:p>
    <w:p w14:paraId="6152FEF8" w14:textId="77777777" w:rsidR="002D4941" w:rsidRPr="002D4941" w:rsidRDefault="002D4941" w:rsidP="002D4941">
      <w:pPr>
        <w:pStyle w:val="af8"/>
        <w:numPr>
          <w:ilvl w:val="0"/>
          <w:numId w:val="14"/>
        </w:numPr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lastRenderedPageBreak/>
        <w:t>Текст программы</w:t>
      </w:r>
    </w:p>
    <w:p w14:paraId="1381EA8B" w14:textId="06250220" w:rsidR="00D16E54" w:rsidRDefault="00E22E50" w:rsidP="00D16E54">
      <w:pPr>
        <w:pStyle w:val="af8"/>
        <w:autoSpaceDE w:val="0"/>
        <w:autoSpaceDN w:val="0"/>
        <w:adjustRightInd w:val="0"/>
        <w:spacing w:after="0" w:line="240" w:lineRule="atLeast"/>
        <w:ind w:left="0"/>
        <w:rPr>
          <w:rFonts w:cstheme="minorHAnsi"/>
          <w:b/>
          <w:bCs/>
          <w:iCs/>
          <w:color w:val="000000"/>
          <w:sz w:val="24"/>
          <w:szCs w:val="24"/>
          <w:lang w:val="en-US"/>
        </w:rPr>
      </w:pPr>
      <w:r w:rsidRPr="00E22E50">
        <w:rPr>
          <w:rFonts w:cstheme="minorHAnsi"/>
          <w:b/>
          <w:bCs/>
          <w:iCs/>
          <w:color w:val="000000"/>
          <w:sz w:val="24"/>
          <w:szCs w:val="24"/>
          <w:lang w:val="en-US"/>
        </w:rPr>
        <w:t>descent_methods</w:t>
      </w:r>
      <w:r w:rsidR="004025EE">
        <w:rPr>
          <w:rFonts w:cstheme="minorHAnsi"/>
          <w:b/>
          <w:bCs/>
          <w:iCs/>
          <w:color w:val="000000"/>
          <w:sz w:val="24"/>
          <w:szCs w:val="24"/>
          <w:lang w:val="en-US"/>
        </w:rPr>
        <w:t>.rs</w:t>
      </w:r>
    </w:p>
    <w:p w14:paraId="395A844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nalgebra::allocator::Allocator;</w:t>
      </w:r>
    </w:p>
    <w:p w14:paraId="6091AD3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nalgebra::DefaultAllocator;</w:t>
      </w:r>
    </w:p>
    <w:p w14:paraId="4FAE5EB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nalgebra::DimName;</w:t>
      </w:r>
    </w:p>
    <w:p w14:paraId="6F74362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nalgebra::VectorN;</w:t>
      </w:r>
    </w:p>
    <w:p w14:paraId="584E14F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</w:p>
    <w:p w14:paraId="4687146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uper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one_dimension_searchers::minimize;</w:t>
      </w:r>
    </w:p>
    <w:p w14:paraId="4725C67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F3BE5C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pub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n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conjugate_gradients&lt;D&gt;(</w:t>
      </w:r>
    </w:p>
    <w:p w14:paraId="07E9CFC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f: &amp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dyn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Fn(&amp;VectorN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) -&gt;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FD463F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df: &amp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dyn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Fn(&amp;VectorN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) -&gt; VectorN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</w:t>
      </w:r>
    </w:p>
    <w:p w14:paraId="020B41A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x: VectorN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</w:t>
      </w:r>
    </w:p>
    <w:p w14:paraId="04E1D45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eps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669B19E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v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bool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673E2BD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 -&gt; (VectorN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tring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</w:t>
      </w:r>
    </w:p>
    <w:p w14:paraId="5723F19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where</w:t>
      </w:r>
    </w:p>
    <w:p w14:paraId="18F78FE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D: DimName,</w:t>
      </w:r>
    </w:p>
    <w:p w14:paraId="6C57B82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DefaultAllocator: Allocator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</w:t>
      </w:r>
    </w:p>
    <w:p w14:paraId="7C3F9A7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{</w:t>
      </w:r>
    </w:p>
    <w:p w14:paraId="2F157E0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iter 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668FBDC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func_calls 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3371990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sult =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tring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new();</w:t>
      </w:r>
    </w:p>
    <w:p w14:paraId="28093BF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54DA3E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precision = -eps.log10().round() as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iz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41F67167" w14:textId="77777777" w:rsid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33DF5F7A" w14:textId="77777777" w:rsid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x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y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f(x, y)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si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si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lambda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yi-y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yi-y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fi-f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</w:p>
    <w:p w14:paraId="249F5DA0" w14:textId="266961F3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angle((xi, yi), si)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gi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gi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);</w:t>
      </w:r>
    </w:p>
    <w:p w14:paraId="10D7920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3909D44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g = df(&amp;x);</w:t>
      </w:r>
    </w:p>
    <w:p w14:paraId="4921C1C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#[allow(non_snake_case)]</w:t>
      </w:r>
    </w:p>
    <w:p w14:paraId="2F1386D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S = g.clone();</w:t>
      </w:r>
    </w:p>
    <w:p w14:paraId="1B28017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68CD815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EE775D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iter,</w:t>
      </w:r>
    </w:p>
    <w:p w14:paraId="009FA7E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07F8D54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701B03D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v {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/ f(&amp;x)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f(&amp;x)},</w:t>
      </w:r>
    </w:p>
    <w:p w14:paraId="577069C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S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0E95C3F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S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228CA79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0905135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2C288E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1C0BD40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0CD1C18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x.angle(&amp;S),</w:t>
      </w:r>
    </w:p>
    <w:p w14:paraId="65FAE9C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lastRenderedPageBreak/>
        <w:t>    g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65E67F68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g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]));</w:t>
      </w:r>
    </w:p>
    <w:p w14:paraId="7BA7B58B" w14:textId="77777777" w:rsid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8000"/>
          <w:sz w:val="21"/>
          <w:szCs w:val="21"/>
          <w:lang w:eastAsia="ru-RU"/>
        </w:rPr>
      </w:pPr>
    </w:p>
    <w:p w14:paraId="72B979B8" w14:textId="27CCECDE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oop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507F77A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(lambda, search_func_calls) =</w:t>
      </w:r>
    </w:p>
    <w:p w14:paraId="451D825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minimize(&amp;|lambda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| -&gt;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 f(&amp;(&amp;x + lambda * &amp;S)) }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, eps);</w:t>
      </w:r>
    </w:p>
    <w:p w14:paraId="181EA43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dx = &amp;(lambda * &amp;S);</w:t>
      </w:r>
    </w:p>
    <w:p w14:paraId="6A8FA76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x += dx;</w:t>
      </w:r>
    </w:p>
    <w:p w14:paraId="2416F6B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iter +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06DA5904" w14:textId="353EC0F2" w:rsid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8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func_calls += search_func_calls;</w:t>
      </w:r>
    </w:p>
    <w:p w14:paraId="437CDA3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195AB7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_g = g;</w:t>
      </w:r>
    </w:p>
    <w:p w14:paraId="65DF08B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g = df(&amp;x);</w:t>
      </w:r>
    </w:p>
    <w:p w14:paraId="385DEED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func_calls +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06A12A78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6FE6E81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iter % D::dim() as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=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086220B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S = g.clone();</w:t>
      </w:r>
    </w:p>
    <w:p w14:paraId="378E7B4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03453BE6" w14:textId="1306E264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S = g.clone() + (g.norm() / _g.norm()).powi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 * S;</w:t>
      </w:r>
    </w:p>
    <w:p w14:paraId="12179E6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}</w:t>
      </w:r>
    </w:p>
    <w:p w14:paraId="2F23AF1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70079D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384E21D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iter,</w:t>
      </w:r>
    </w:p>
    <w:p w14:paraId="28740F1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0772C53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5905624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v {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/ f(&amp;x)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f(&amp;x)},</w:t>
      </w:r>
    </w:p>
    <w:p w14:paraId="3E97B1E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S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5C8FE32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S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1709FD8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lambda,</w:t>
      </w:r>
    </w:p>
    <w:p w14:paraId="7550CE68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d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.abs(),</w:t>
      </w:r>
    </w:p>
    <w:p w14:paraId="380B50D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d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.abs(),</w:t>
      </w:r>
    </w:p>
    <w:p w14:paraId="2529E31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(f(&amp;x) - f(&amp;(&amp;x - dx))).abs(),</w:t>
      </w:r>
    </w:p>
    <w:p w14:paraId="52FA852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x.angle(&amp;S),</w:t>
      </w:r>
    </w:p>
    <w:p w14:paraId="6FD4380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g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3B75A00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g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));</w:t>
      </w:r>
    </w:p>
    <w:p w14:paraId="2A8A38B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13AD9E98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S.norm() &lt; eps {</w:t>
      </w:r>
    </w:p>
    <w:p w14:paraId="06A9DAD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return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(x, func_calls, iter, result);</w:t>
      </w:r>
    </w:p>
    <w:p w14:paraId="3D3DA86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}</w:t>
      </w:r>
    </w:p>
    <w:p w14:paraId="01731F2A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   }</w:t>
      </w:r>
    </w:p>
    <w:p w14:paraId="387F3F4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}</w:t>
      </w:r>
    </w:p>
    <w:p w14:paraId="3B0E9668" w14:textId="77777777" w:rsidR="004025EE" w:rsidRPr="004025EE" w:rsidRDefault="004025EE" w:rsidP="004025EE">
      <w:pPr>
        <w:pStyle w:val="af8"/>
        <w:autoSpaceDE w:val="0"/>
        <w:autoSpaceDN w:val="0"/>
        <w:adjustRightInd w:val="0"/>
        <w:spacing w:after="0" w:line="240" w:lineRule="atLeast"/>
        <w:ind w:left="0"/>
        <w:rPr>
          <w:rFonts w:cstheme="minorHAnsi"/>
          <w:iCs/>
          <w:color w:val="000000"/>
          <w:sz w:val="24"/>
          <w:szCs w:val="24"/>
          <w:lang w:val="en-US"/>
        </w:rPr>
      </w:pPr>
    </w:p>
    <w:p w14:paraId="5DBD3BE6" w14:textId="0BA98CA3" w:rsidR="004025EE" w:rsidRDefault="00E22E50" w:rsidP="004025EE">
      <w:pPr>
        <w:pStyle w:val="af8"/>
        <w:autoSpaceDE w:val="0"/>
        <w:autoSpaceDN w:val="0"/>
        <w:adjustRightInd w:val="0"/>
        <w:spacing w:after="0" w:line="240" w:lineRule="atLeast"/>
        <w:ind w:left="0"/>
        <w:rPr>
          <w:rFonts w:cstheme="minorHAnsi"/>
          <w:b/>
          <w:bCs/>
          <w:iCs/>
          <w:color w:val="000000"/>
          <w:sz w:val="24"/>
          <w:szCs w:val="24"/>
          <w:lang w:val="en-US"/>
        </w:rPr>
      </w:pPr>
      <w:r w:rsidRPr="00E22E50">
        <w:rPr>
          <w:rFonts w:cstheme="minorHAnsi"/>
          <w:b/>
          <w:bCs/>
          <w:iCs/>
          <w:color w:val="000000"/>
          <w:sz w:val="24"/>
          <w:szCs w:val="24"/>
          <w:lang w:val="en-US"/>
        </w:rPr>
        <w:t>variable_metric_methods</w:t>
      </w:r>
      <w:r w:rsidR="004025EE">
        <w:rPr>
          <w:rFonts w:cstheme="minorHAnsi"/>
          <w:b/>
          <w:bCs/>
          <w:iCs/>
          <w:color w:val="000000"/>
          <w:sz w:val="24"/>
          <w:szCs w:val="24"/>
          <w:lang w:val="en-US"/>
        </w:rPr>
        <w:t>.rs</w:t>
      </w:r>
    </w:p>
    <w:p w14:paraId="75AFB76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nalgebra::allocator::Allocator;</w:t>
      </w:r>
    </w:p>
    <w:p w14:paraId="711B6A4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nalgebra::DefaultAllocator;</w:t>
      </w:r>
    </w:p>
    <w:p w14:paraId="43C8A51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nalgebra::DimName;</w:t>
      </w:r>
    </w:p>
    <w:p w14:paraId="037357D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nalgebra::MatrixN;</w:t>
      </w:r>
    </w:p>
    <w:p w14:paraId="7AFD110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nalgebra::VectorN;</w:t>
      </w:r>
    </w:p>
    <w:p w14:paraId="5982BEB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7DB3A7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uper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one_dimension_searchers::minimize;</w:t>
      </w:r>
    </w:p>
    <w:p w14:paraId="005F963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6E13914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pub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n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broyden&lt;D&gt;(</w:t>
      </w:r>
    </w:p>
    <w:p w14:paraId="7FB938F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f: &amp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dyn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Fn(&amp;VectorN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) -&gt;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7FCA703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df: &amp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dyn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Fn(&amp;VectorN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) -&gt; VectorN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</w:t>
      </w:r>
    </w:p>
    <w:p w14:paraId="143F886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x: VectorN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</w:t>
      </w:r>
    </w:p>
    <w:p w14:paraId="6461C27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eps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156D6B2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v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bool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1B3910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 -&gt; (VectorN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tring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</w:t>
      </w:r>
    </w:p>
    <w:p w14:paraId="00D0852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where</w:t>
      </w:r>
    </w:p>
    <w:p w14:paraId="5A91E6F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D: DimName,</w:t>
      </w:r>
    </w:p>
    <w:p w14:paraId="2A556BF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DefaultAllocator: Allocator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 + Allocator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, D&gt; + Allocator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nalgebra::U1, D&gt;,</w:t>
      </w:r>
    </w:p>
    <w:p w14:paraId="2A1CB64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{</w:t>
      </w:r>
    </w:p>
    <w:p w14:paraId="2A8AAFA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iter 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25820B1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func_calls 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08F02E4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sult =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String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::new();</w:t>
      </w:r>
    </w:p>
    <w:p w14:paraId="012C00C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1025D75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precision = -eps.log10().round() as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usiz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4B7E1F9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3C55B38B" w14:textId="77777777" w:rsid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x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y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f(x, y)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si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si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lambdai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yi-y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yi-y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|fi-f(i-1)|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</w:p>
    <w:p w14:paraId="408EA48E" w14:textId="1E9B0684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angle((xi, yi), si)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gi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gi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etai1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etai1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etai21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etai22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);</w:t>
      </w:r>
    </w:p>
    <w:p w14:paraId="3B4BC2B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6478B16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g = df(&amp;x);</w:t>
      </w:r>
    </w:p>
    <w:p w14:paraId="0539AF1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mu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eta = MatrixN::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::from_diagonal_element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);</w:t>
      </w:r>
    </w:p>
    <w:p w14:paraId="10FF629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3077300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6779395A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iter,</w:t>
      </w:r>
    </w:p>
    <w:p w14:paraId="309A2B3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257941B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37DBB83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v {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/ f(&amp;x)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f(&amp;x)},</w:t>
      </w:r>
    </w:p>
    <w:p w14:paraId="0336030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(&amp;eta * &amp;g)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4A1FB5A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(&amp;eta * &amp;g)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3D87CC4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1DB410F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1FFB996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12394E8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3B8559E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x.angle(&amp;(&amp;eta * &amp;g)),</w:t>
      </w:r>
    </w:p>
    <w:p w14:paraId="05D768E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g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33E072A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g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449A8F5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eta[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7879B1F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eta[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6FACC41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eta[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51EAA5B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eta[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));</w:t>
      </w:r>
    </w:p>
    <w:p w14:paraId="31E3C90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AA3D4D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oop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4A28A73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#[allow(non_snake_case)]</w:t>
      </w:r>
    </w:p>
    <w:p w14:paraId="14A335B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S = &amp;eta * &amp;g;</w:t>
      </w:r>
    </w:p>
    <w:p w14:paraId="5451177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(lambda, search_func_calls) =</w:t>
      </w:r>
    </w:p>
    <w:p w14:paraId="45FEADA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minimize(&amp;|lambda: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| -&gt;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 f(&amp;(&amp;x + lambda * &amp;S)) }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, eps);</w:t>
      </w:r>
    </w:p>
    <w:p w14:paraId="56582BE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dx = &amp;(lambda * &amp;S);</w:t>
      </w:r>
    </w:p>
    <w:p w14:paraId="0F98B65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x += dx;</w:t>
      </w:r>
    </w:p>
    <w:p w14:paraId="7097689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iter +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7B944BE8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func_calls += search_func_calls;</w:t>
      </w:r>
    </w:p>
    <w:p w14:paraId="0331089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dg = &amp;(df(&amp;x) - &amp;g);</w:t>
      </w:r>
    </w:p>
    <w:p w14:paraId="0B22F50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g += dg;</w:t>
      </w:r>
    </w:p>
    <w:p w14:paraId="571DD5A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func_calls +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;</w:t>
      </w:r>
    </w:p>
    <w:p w14:paraId="2E9AFBB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AB6AC8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iter % D::dim() as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32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==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1D04F70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eta = MatrixN::&lt;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f64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D&gt;::from_diagonal_element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);</w:t>
      </w:r>
    </w:p>
    <w:p w14:paraId="6286A94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</w:t>
      </w:r>
    </w:p>
    <w:p w14:paraId="6318F6C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let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dx_eta_dg = &amp;(dx - &amp;eta * dg);</w:t>
      </w:r>
    </w:p>
    <w:p w14:paraId="4FC06FB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eta += dx_eta_dg * dx_eta_dg.transpose() / dx_eta_dg.dot(dg);</w:t>
      </w:r>
    </w:p>
    <w:p w14:paraId="248B5CA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}</w:t>
      </w:r>
    </w:p>
    <w:p w14:paraId="116E7F5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5716D137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result.push_str(&amp;format!(</w:t>
      </w:r>
      <w:r w:rsidRPr="00E22E50">
        <w:rPr>
          <w:rFonts w:ascii="Consolas" w:eastAsia="Times New Roman" w:hAnsi="Consolas" w:cs="Times New Roman"/>
          <w:color w:val="A31515"/>
          <w:sz w:val="21"/>
          <w:szCs w:val="21"/>
          <w:lang w:val="en-US" w:eastAsia="ru-RU"/>
        </w:rPr>
        <w:t>"\"{}\";\"{}\";\"{}\";\"{}\";\"{}\";\"{}\";\"{}\";\"{}\";\"{}\";\"{}\";\"{}\";\"{}\";\"{}\";\"{}\";\"{}\";\"{}\";\"{}\";\n"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</w:t>
      </w:r>
    </w:p>
    <w:p w14:paraId="21650AD1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iter,</w:t>
      </w:r>
    </w:p>
    <w:p w14:paraId="3C5CB39E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4B63770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41D973E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rev {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./ f(&amp;x) }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else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{f(&amp;x)},</w:t>
      </w:r>
    </w:p>
    <w:p w14:paraId="4E4109AA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S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301C8BE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S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52312D1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lambda,</w:t>
      </w:r>
    </w:p>
    <w:p w14:paraId="439C6A7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d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.abs(),</w:t>
      </w:r>
    </w:p>
    <w:p w14:paraId="62ADCC52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dx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.abs(),</w:t>
      </w:r>
    </w:p>
    <w:p w14:paraId="4084453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(f(&amp;x) - f(&amp;(&amp;x - dx))).abs(),</w:t>
      </w:r>
    </w:p>
    <w:p w14:paraId="2D616B7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x.angle(&amp;S),</w:t>
      </w:r>
    </w:p>
    <w:p w14:paraId="0D646516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g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5F86C0F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g[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],</w:t>
      </w:r>
    </w:p>
    <w:p w14:paraId="4FA520D0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eta[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0CE8B30B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eta[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56295A8D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eta[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0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,</w:t>
      </w:r>
    </w:p>
    <w:p w14:paraId="0B83BDD9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eta[(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, </w:t>
      </w:r>
      <w:r w:rsidRPr="00E22E50">
        <w:rPr>
          <w:rFonts w:ascii="Consolas" w:eastAsia="Times New Roman" w:hAnsi="Consolas" w:cs="Times New Roman"/>
          <w:color w:val="098658"/>
          <w:sz w:val="21"/>
          <w:szCs w:val="21"/>
          <w:lang w:val="en-US" w:eastAsia="ru-RU"/>
        </w:rPr>
        <w:t>1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)]));</w:t>
      </w:r>
    </w:p>
    <w:p w14:paraId="5816F384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</w:p>
    <w:p w14:paraId="0388E5F3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if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g.norm() &lt; eps {</w:t>
      </w:r>
    </w:p>
    <w:p w14:paraId="35EA4A55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    </w:t>
      </w:r>
      <w:r w:rsidRPr="00E22E50">
        <w:rPr>
          <w:rFonts w:ascii="Consolas" w:eastAsia="Times New Roman" w:hAnsi="Consolas" w:cs="Times New Roman"/>
          <w:color w:val="0000FF"/>
          <w:sz w:val="21"/>
          <w:szCs w:val="21"/>
          <w:lang w:val="en-US" w:eastAsia="ru-RU"/>
        </w:rPr>
        <w:t>return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(x, func_calls, iter, result);</w:t>
      </w:r>
    </w:p>
    <w:p w14:paraId="78327B6A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val="en-US" w:eastAsia="ru-RU"/>
        </w:rPr>
        <w:t>        </w:t>
      </w: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}</w:t>
      </w:r>
    </w:p>
    <w:p w14:paraId="43B577DC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    }</w:t>
      </w:r>
    </w:p>
    <w:p w14:paraId="23C4118F" w14:textId="77777777" w:rsidR="00E22E50" w:rsidRPr="00E22E50" w:rsidRDefault="00E22E50" w:rsidP="00E22E50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</w:pPr>
      <w:r w:rsidRPr="00E22E50">
        <w:rPr>
          <w:rFonts w:ascii="Consolas" w:eastAsia="Times New Roman" w:hAnsi="Consolas" w:cs="Times New Roman"/>
          <w:color w:val="000000"/>
          <w:sz w:val="21"/>
          <w:szCs w:val="21"/>
          <w:lang w:eastAsia="ru-RU"/>
        </w:rPr>
        <w:t>}</w:t>
      </w:r>
    </w:p>
    <w:p w14:paraId="5ECEA29F" w14:textId="43CB9F6B" w:rsidR="004025EE" w:rsidRPr="004025EE" w:rsidRDefault="004025EE" w:rsidP="004025EE">
      <w:pPr>
        <w:pStyle w:val="af8"/>
        <w:autoSpaceDE w:val="0"/>
        <w:autoSpaceDN w:val="0"/>
        <w:adjustRightInd w:val="0"/>
        <w:spacing w:line="240" w:lineRule="atLeast"/>
        <w:ind w:left="0"/>
        <w:rPr>
          <w:rFonts w:ascii="Consolas" w:hAnsi="Consolas" w:cstheme="minorHAnsi"/>
          <w:iCs/>
          <w:color w:val="000000"/>
          <w:sz w:val="20"/>
          <w:szCs w:val="20"/>
        </w:rPr>
      </w:pPr>
    </w:p>
    <w:p w14:paraId="38418474" w14:textId="1693AA34" w:rsidR="004025EE" w:rsidRDefault="004025EE" w:rsidP="004025EE">
      <w:pPr>
        <w:pStyle w:val="af8"/>
        <w:autoSpaceDE w:val="0"/>
        <w:autoSpaceDN w:val="0"/>
        <w:adjustRightInd w:val="0"/>
        <w:spacing w:line="240" w:lineRule="atLeast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39F54BFB" w14:textId="77777777" w:rsidR="00A75493" w:rsidRPr="004025EE" w:rsidRDefault="00A75493" w:rsidP="004025EE">
      <w:pPr>
        <w:pStyle w:val="af8"/>
        <w:autoSpaceDE w:val="0"/>
        <w:autoSpaceDN w:val="0"/>
        <w:adjustRightInd w:val="0"/>
        <w:spacing w:line="240" w:lineRule="atLeast"/>
        <w:rPr>
          <w:rFonts w:cstheme="minorHAnsi"/>
          <w:b/>
          <w:bCs/>
          <w:iCs/>
          <w:color w:val="000000"/>
          <w:sz w:val="24"/>
          <w:szCs w:val="24"/>
        </w:rPr>
      </w:pPr>
    </w:p>
    <w:p w14:paraId="07509EBA" w14:textId="41C060D7" w:rsidR="004025EE" w:rsidRDefault="004025EE" w:rsidP="004025EE">
      <w:pPr>
        <w:pStyle w:val="af8"/>
        <w:numPr>
          <w:ilvl w:val="0"/>
          <w:numId w:val="14"/>
        </w:numPr>
        <w:autoSpaceDE w:val="0"/>
        <w:autoSpaceDN w:val="0"/>
        <w:adjustRightInd w:val="0"/>
        <w:spacing w:after="0" w:line="240" w:lineRule="atLeast"/>
        <w:ind w:left="284" w:hanging="284"/>
        <w:rPr>
          <w:rFonts w:cstheme="minorHAnsi"/>
          <w:b/>
          <w:bCs/>
          <w:iCs/>
          <w:color w:val="000000"/>
          <w:sz w:val="28"/>
          <w:szCs w:val="28"/>
        </w:rPr>
      </w:pPr>
      <w:r>
        <w:rPr>
          <w:rFonts w:cstheme="minorHAnsi"/>
          <w:b/>
          <w:bCs/>
          <w:iCs/>
          <w:color w:val="000000"/>
          <w:sz w:val="28"/>
          <w:szCs w:val="28"/>
        </w:rPr>
        <w:lastRenderedPageBreak/>
        <w:t>Выводы</w:t>
      </w:r>
    </w:p>
    <w:p w14:paraId="2960A17B" w14:textId="04A4FE7A" w:rsidR="00E22E50" w:rsidRDefault="00E22E50" w:rsidP="00E22E50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jc w:val="both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</w:rPr>
        <w:t xml:space="preserve">В случае квадратичной функции разница между методами </w:t>
      </w:r>
      <w:r w:rsidR="00A75493">
        <w:rPr>
          <w:rFonts w:cstheme="minorHAnsi"/>
          <w:iCs/>
          <w:color w:val="000000"/>
          <w:sz w:val="24"/>
          <w:szCs w:val="24"/>
        </w:rPr>
        <w:t xml:space="preserve">сопряжённых градиентов и переменной метрики </w:t>
      </w:r>
      <w:r>
        <w:rPr>
          <w:rFonts w:cstheme="minorHAnsi"/>
          <w:iCs/>
          <w:color w:val="000000"/>
          <w:sz w:val="24"/>
          <w:szCs w:val="24"/>
        </w:rPr>
        <w:t xml:space="preserve">не </w:t>
      </w:r>
      <w:r w:rsidR="0051227E">
        <w:rPr>
          <w:rFonts w:cstheme="minorHAnsi"/>
          <w:iCs/>
          <w:color w:val="000000"/>
          <w:sz w:val="24"/>
          <w:szCs w:val="24"/>
        </w:rPr>
        <w:t xml:space="preserve">сильно различна, а выбор начального приближения </w:t>
      </w:r>
      <w:r w:rsidR="00A75493">
        <w:rPr>
          <w:rFonts w:cstheme="minorHAnsi"/>
          <w:iCs/>
          <w:color w:val="000000"/>
          <w:sz w:val="24"/>
          <w:szCs w:val="24"/>
        </w:rPr>
        <w:t>слабо</w:t>
      </w:r>
      <w:r w:rsidR="0051227E">
        <w:rPr>
          <w:rFonts w:cstheme="minorHAnsi"/>
          <w:iCs/>
          <w:color w:val="000000"/>
          <w:sz w:val="24"/>
          <w:szCs w:val="24"/>
        </w:rPr>
        <w:t xml:space="preserve"> влияет на сходимость. Сходимость быстрая, но из-за решения задачи минимизации, количество вызовов функции достаточно велико. На сходимость может сильно повлиять точность: например, при использовании сопряжённых градиентов в модификации Флетчера-Ривса с точностью </w:t>
      </w:r>
      <w:r w:rsidR="00916744">
        <w:rPr>
          <w:rFonts w:cstheme="minorHAnsi"/>
          <w:iCs/>
          <w:color w:val="000000"/>
          <w:sz w:val="24"/>
          <w:szCs w:val="24"/>
        </w:rPr>
        <w:br/>
      </w:r>
      <w:r w:rsidR="0051227E" w:rsidRPr="0051227E">
        <w:rPr>
          <w:rFonts w:cstheme="minorHAnsi"/>
          <w:iCs/>
          <w:color w:val="000000"/>
          <w:sz w:val="24"/>
          <w:szCs w:val="24"/>
        </w:rPr>
        <w:t>10</w:t>
      </w:r>
      <w:r w:rsidR="0051227E" w:rsidRPr="0051227E">
        <w:rPr>
          <w:rFonts w:cstheme="minorHAnsi"/>
          <w:iCs/>
          <w:color w:val="000000"/>
          <w:sz w:val="24"/>
          <w:szCs w:val="24"/>
          <w:vertAlign w:val="superscript"/>
        </w:rPr>
        <w:t>-5</w:t>
      </w:r>
      <w:r w:rsidR="0051227E">
        <w:rPr>
          <w:rFonts w:cstheme="minorHAnsi"/>
          <w:iCs/>
          <w:color w:val="000000"/>
          <w:sz w:val="24"/>
          <w:szCs w:val="24"/>
        </w:rPr>
        <w:t xml:space="preserve"> было больше итераций, чем при других точностях. Причиной этого может быть неоптимальное решение задачи одномерной минимизации </w:t>
      </w:r>
      <w:r w:rsidR="00A75493">
        <w:rPr>
          <w:rFonts w:cstheme="minorHAnsi"/>
          <w:iCs/>
          <w:color w:val="000000"/>
          <w:sz w:val="24"/>
          <w:szCs w:val="24"/>
        </w:rPr>
        <w:t>при заданной точности.</w:t>
      </w:r>
    </w:p>
    <w:p w14:paraId="7C65E224" w14:textId="30B02763" w:rsidR="00A75493" w:rsidRDefault="00A75493" w:rsidP="00E22E50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jc w:val="both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</w:rPr>
        <w:t>В случае функции Розенброка сходимость гораздо хуже, а выбор начально точки гораздо из-за наличия нескольких точек локального экстремума. П</w:t>
      </w:r>
      <w:r>
        <w:rPr>
          <w:rFonts w:cstheme="minorHAnsi"/>
          <w:iCs/>
          <w:color w:val="000000"/>
          <w:sz w:val="24"/>
          <w:szCs w:val="24"/>
        </w:rPr>
        <w:t>ри использовании сопряжённых градиентов в модификации Флетчера-Ривса</w:t>
      </w:r>
      <w:r>
        <w:rPr>
          <w:rFonts w:cstheme="minorHAnsi"/>
          <w:iCs/>
          <w:color w:val="000000"/>
          <w:sz w:val="24"/>
          <w:szCs w:val="24"/>
        </w:rPr>
        <w:t xml:space="preserve"> точность сильно влияет на сходимость: бόльшая обеспечивает более оптимальное решение задачи одномерной минимизации и, как следствие, меньшее количество итераций. Метод Бройдена показал более хорошую сходимость.</w:t>
      </w:r>
    </w:p>
    <w:p w14:paraId="70E3CD17" w14:textId="280C53D3" w:rsidR="00A75493" w:rsidRPr="00624DE9" w:rsidRDefault="00A75493" w:rsidP="00A75493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jc w:val="both"/>
        <w:rPr>
          <w:rFonts w:cstheme="minorHAnsi"/>
          <w:iCs/>
          <w:color w:val="000000"/>
          <w:sz w:val="24"/>
          <w:szCs w:val="24"/>
        </w:rPr>
      </w:pPr>
      <w:r>
        <w:rPr>
          <w:rFonts w:cstheme="minorHAnsi"/>
          <w:iCs/>
          <w:color w:val="000000"/>
          <w:sz w:val="24"/>
          <w:szCs w:val="24"/>
        </w:rPr>
        <w:t>В случае функции из варианта методы показали почти одинаковую</w:t>
      </w:r>
      <w:r w:rsidR="00EF1177">
        <w:rPr>
          <w:rFonts w:cstheme="minorHAnsi"/>
          <w:iCs/>
          <w:color w:val="000000"/>
          <w:sz w:val="24"/>
          <w:szCs w:val="24"/>
        </w:rPr>
        <w:t>, хорошую</w:t>
      </w:r>
      <w:r>
        <w:rPr>
          <w:rFonts w:cstheme="minorHAnsi"/>
          <w:iCs/>
          <w:color w:val="000000"/>
          <w:sz w:val="24"/>
          <w:szCs w:val="24"/>
        </w:rPr>
        <w:t xml:space="preserve"> сходимость при любой точности. Оба метода нашли одинаковый экстремум, но при этом выбор начального приближения оказался критичным: для разных начальных приближений были получены разные результаты. Это связано с наличием нескольких экстремумов у функции.</w:t>
      </w:r>
    </w:p>
    <w:p w14:paraId="1E9D3F5F" w14:textId="195B3656" w:rsidR="00624DE9" w:rsidRPr="00624DE9" w:rsidRDefault="00624DE9" w:rsidP="004025EE">
      <w:pPr>
        <w:pStyle w:val="af8"/>
        <w:autoSpaceDE w:val="0"/>
        <w:autoSpaceDN w:val="0"/>
        <w:adjustRightInd w:val="0"/>
        <w:spacing w:after="0" w:line="240" w:lineRule="atLeast"/>
        <w:ind w:left="284" w:firstLine="283"/>
        <w:rPr>
          <w:rFonts w:cstheme="minorHAnsi"/>
          <w:iCs/>
          <w:color w:val="000000"/>
          <w:sz w:val="24"/>
          <w:szCs w:val="24"/>
        </w:rPr>
      </w:pPr>
    </w:p>
    <w:sectPr w:rsidR="00624DE9" w:rsidRPr="00624DE9" w:rsidSect="00A75493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A8DD30D" w14:textId="77777777" w:rsidR="005A04B6" w:rsidRDefault="005A04B6" w:rsidP="00BC5F26">
      <w:pPr>
        <w:spacing w:after="0" w:line="240" w:lineRule="auto"/>
      </w:pPr>
      <w:r>
        <w:separator/>
      </w:r>
    </w:p>
  </w:endnote>
  <w:endnote w:type="continuationSeparator" w:id="0">
    <w:p w14:paraId="3E509CF3" w14:textId="77777777" w:rsidR="005A04B6" w:rsidRDefault="005A04B6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D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79240552"/>
      <w:docPartObj>
        <w:docPartGallery w:val="Page Numbers (Bottom of Page)"/>
        <w:docPartUnique/>
      </w:docPartObj>
    </w:sdtPr>
    <w:sdtContent>
      <w:p w14:paraId="69BADD4F" w14:textId="77777777" w:rsidR="00E22E50" w:rsidRDefault="00E22E50">
        <w:pPr>
          <w:pStyle w:val="aa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E55D94" w14:textId="77777777" w:rsidR="00E22E50" w:rsidRDefault="00E22E50" w:rsidP="005376A1">
    <w:pPr>
      <w:pStyle w:val="aa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6963721"/>
    </w:sdtPr>
    <w:sdtContent>
      <w:p w14:paraId="4215B1E0" w14:textId="77777777" w:rsidR="00E22E50" w:rsidRDefault="00E22E50">
        <w:pPr>
          <w:pStyle w:val="a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5555C8EC" w14:textId="77777777" w:rsidR="00E22E50" w:rsidRDefault="00E22E50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10346F" w14:textId="77777777" w:rsidR="005A04B6" w:rsidRDefault="005A04B6" w:rsidP="00BC5F26">
      <w:pPr>
        <w:spacing w:after="0" w:line="240" w:lineRule="auto"/>
      </w:pPr>
      <w:r>
        <w:separator/>
      </w:r>
    </w:p>
  </w:footnote>
  <w:footnote w:type="continuationSeparator" w:id="0">
    <w:p w14:paraId="1854D321" w14:textId="77777777" w:rsidR="005A04B6" w:rsidRDefault="005A04B6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F82CF7"/>
    <w:multiLevelType w:val="hybridMultilevel"/>
    <w:tmpl w:val="2368A364"/>
    <w:lvl w:ilvl="0" w:tplc="6ADE41D2">
      <w:start w:val="1"/>
      <w:numFmt w:val="decimal"/>
      <w:lvlText w:val="%1."/>
      <w:lvlJc w:val="left"/>
      <w:pPr>
        <w:ind w:left="928" w:hanging="360"/>
      </w:pPr>
      <w:rPr>
        <w:b/>
      </w:rPr>
    </w:lvl>
    <w:lvl w:ilvl="1" w:tplc="043E3EE8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ECA582C"/>
    <w:multiLevelType w:val="multilevel"/>
    <w:tmpl w:val="FC1ED3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40" w:hanging="720"/>
      </w:pPr>
    </w:lvl>
    <w:lvl w:ilvl="2">
      <w:start w:val="1"/>
      <w:numFmt w:val="decimal"/>
      <w:isLgl/>
      <w:lvlText w:val="%1.%2.%3."/>
      <w:lvlJc w:val="left"/>
      <w:pPr>
        <w:ind w:left="1800" w:hanging="720"/>
      </w:pPr>
    </w:lvl>
    <w:lvl w:ilvl="3">
      <w:start w:val="1"/>
      <w:numFmt w:val="decimal"/>
      <w:isLgl/>
      <w:lvlText w:val="%1.%2.%3.%4."/>
      <w:lvlJc w:val="left"/>
      <w:pPr>
        <w:ind w:left="2520" w:hanging="1080"/>
      </w:pPr>
    </w:lvl>
    <w:lvl w:ilvl="4">
      <w:start w:val="1"/>
      <w:numFmt w:val="decimal"/>
      <w:isLgl/>
      <w:lvlText w:val="%1.%2.%3.%4.%5."/>
      <w:lvlJc w:val="left"/>
      <w:pPr>
        <w:ind w:left="2880" w:hanging="1080"/>
      </w:pPr>
    </w:lvl>
    <w:lvl w:ilvl="5">
      <w:start w:val="1"/>
      <w:numFmt w:val="decimal"/>
      <w:isLgl/>
      <w:lvlText w:val="%1.%2.%3.%4.%5.%6."/>
      <w:lvlJc w:val="left"/>
      <w:pPr>
        <w:ind w:left="3600" w:hanging="1440"/>
      </w:pPr>
    </w:lvl>
    <w:lvl w:ilvl="6">
      <w:start w:val="1"/>
      <w:numFmt w:val="decimal"/>
      <w:isLgl/>
      <w:lvlText w:val="%1.%2.%3.%4.%5.%6.%7."/>
      <w:lvlJc w:val="left"/>
      <w:pPr>
        <w:ind w:left="4320" w:hanging="1800"/>
      </w:p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</w:lvl>
  </w:abstractNum>
  <w:abstractNum w:abstractNumId="2" w15:restartNumberingAfterBreak="0">
    <w:nsid w:val="20620280"/>
    <w:multiLevelType w:val="hybridMultilevel"/>
    <w:tmpl w:val="DC02C8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327321"/>
    <w:multiLevelType w:val="hybridMultilevel"/>
    <w:tmpl w:val="3F8075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D27FA7"/>
    <w:multiLevelType w:val="multilevel"/>
    <w:tmpl w:val="4004419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5" w15:restartNumberingAfterBreak="0">
    <w:nsid w:val="2ADD1F2E"/>
    <w:multiLevelType w:val="hybridMultilevel"/>
    <w:tmpl w:val="DA883A16"/>
    <w:lvl w:ilvl="0" w:tplc="0419001B">
      <w:start w:val="1"/>
      <w:numFmt w:val="lowerRoman"/>
      <w:lvlText w:val="%1."/>
      <w:lvlJc w:val="right"/>
      <w:pPr>
        <w:ind w:left="2340" w:hanging="360"/>
      </w:p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" w15:restartNumberingAfterBreak="0">
    <w:nsid w:val="2FB97F7B"/>
    <w:multiLevelType w:val="hybridMultilevel"/>
    <w:tmpl w:val="A33221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3505F5"/>
    <w:multiLevelType w:val="hybridMultilevel"/>
    <w:tmpl w:val="FD148E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E5243C"/>
    <w:multiLevelType w:val="hybridMultilevel"/>
    <w:tmpl w:val="1FB825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52039A"/>
    <w:multiLevelType w:val="hybridMultilevel"/>
    <w:tmpl w:val="76A61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6324F736">
      <w:start w:val="1"/>
      <w:numFmt w:val="lowerLetter"/>
      <w:lvlText w:val="%2."/>
      <w:lvlJc w:val="left"/>
      <w:pPr>
        <w:ind w:left="1440" w:hanging="360"/>
      </w:pPr>
      <w:rPr>
        <w:sz w:val="24"/>
        <w:szCs w:val="24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441A96"/>
    <w:multiLevelType w:val="hybridMultilevel"/>
    <w:tmpl w:val="1150A582"/>
    <w:lvl w:ilvl="0" w:tplc="E92E0B1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74C6D4B"/>
    <w:multiLevelType w:val="hybridMultilevel"/>
    <w:tmpl w:val="448ACF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535E1119"/>
    <w:multiLevelType w:val="multilevel"/>
    <w:tmpl w:val="BEDA256E"/>
    <w:styleLink w:val="a0"/>
    <w:lvl w:ilvl="0">
      <w:start w:val="1"/>
      <w:numFmt w:val="decimal"/>
      <w:lvlText w:val="%1."/>
      <w:lvlJc w:val="left"/>
      <w:pPr>
        <w:tabs>
          <w:tab w:val="num" w:pos="908"/>
        </w:tabs>
        <w:ind w:left="908" w:hanging="34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247"/>
        </w:tabs>
        <w:ind w:left="1247" w:hanging="34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600" w:hanging="360"/>
      </w:pPr>
      <w:rPr>
        <w:rFonts w:hint="default"/>
      </w:rPr>
    </w:lvl>
  </w:abstractNum>
  <w:abstractNum w:abstractNumId="14" w15:restartNumberingAfterBreak="0">
    <w:nsid w:val="620C445B"/>
    <w:multiLevelType w:val="multilevel"/>
    <w:tmpl w:val="3C72490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5" w15:restartNumberingAfterBreak="0">
    <w:nsid w:val="65D327AC"/>
    <w:multiLevelType w:val="multilevel"/>
    <w:tmpl w:val="4004419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6" w15:restartNumberingAfterBreak="0">
    <w:nsid w:val="6C001365"/>
    <w:multiLevelType w:val="hybridMultilevel"/>
    <w:tmpl w:val="63DA2C40"/>
    <w:lvl w:ilvl="0" w:tplc="0419000F">
      <w:start w:val="1"/>
      <w:numFmt w:val="decimal"/>
      <w:lvlText w:val="%1."/>
      <w:lvlJc w:val="left"/>
      <w:pPr>
        <w:ind w:left="1455" w:hanging="360"/>
      </w:p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7" w15:restartNumberingAfterBreak="0">
    <w:nsid w:val="71726CEC"/>
    <w:multiLevelType w:val="hybridMultilevel"/>
    <w:tmpl w:val="39E46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F4BEA2FC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F53816FE">
      <w:start w:val="1"/>
      <w:numFmt w:val="decimal"/>
      <w:lvlText w:val="%4."/>
      <w:lvlJc w:val="left"/>
      <w:pPr>
        <w:ind w:left="2880" w:hanging="360"/>
      </w:pPr>
      <w:rPr>
        <w:b w:val="0"/>
        <w:sz w:val="24"/>
        <w:szCs w:val="24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3CE7256"/>
    <w:multiLevelType w:val="hybridMultilevel"/>
    <w:tmpl w:val="FBA8F2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53375AC"/>
    <w:multiLevelType w:val="multilevel"/>
    <w:tmpl w:val="BEDA256E"/>
    <w:numStyleLink w:val="a0"/>
  </w:abstractNum>
  <w:abstractNum w:abstractNumId="20" w15:restartNumberingAfterBreak="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21" w15:restartNumberingAfterBreak="0">
    <w:nsid w:val="7E7A606C"/>
    <w:multiLevelType w:val="singleLevel"/>
    <w:tmpl w:val="C5FE22E4"/>
    <w:lvl w:ilvl="0">
      <w:start w:val="3"/>
      <w:numFmt w:val="bullet"/>
      <w:lvlText w:val="-"/>
      <w:lvlJc w:val="left"/>
      <w:pPr>
        <w:tabs>
          <w:tab w:val="num" w:pos="1494"/>
        </w:tabs>
        <w:ind w:left="1494" w:hanging="360"/>
      </w:pPr>
      <w:rPr>
        <w:rFonts w:hint="default"/>
        <w:i/>
        <w:iCs/>
        <w:color w:val="000000"/>
      </w:rPr>
    </w:lvl>
  </w:abstractNum>
  <w:num w:numId="1">
    <w:abstractNumId w:val="12"/>
  </w:num>
  <w:num w:numId="2">
    <w:abstractNumId w:val="17"/>
  </w:num>
  <w:num w:numId="3">
    <w:abstractNumId w:val="2"/>
  </w:num>
  <w:num w:numId="4">
    <w:abstractNumId w:val="21"/>
  </w:num>
  <w:num w:numId="5">
    <w:abstractNumId w:val="3"/>
  </w:num>
  <w:num w:numId="6">
    <w:abstractNumId w:val="6"/>
  </w:num>
  <w:num w:numId="7">
    <w:abstractNumId w:val="14"/>
  </w:num>
  <w:num w:numId="8">
    <w:abstractNumId w:val="15"/>
  </w:num>
  <w:num w:numId="9">
    <w:abstractNumId w:val="13"/>
  </w:num>
  <w:num w:numId="10">
    <w:abstractNumId w:val="19"/>
  </w:num>
  <w:num w:numId="11">
    <w:abstractNumId w:val="4"/>
  </w:num>
  <w:num w:numId="12">
    <w:abstractNumId w:val="16"/>
  </w:num>
  <w:num w:numId="13">
    <w:abstractNumId w:val="0"/>
  </w:num>
  <w:num w:numId="14">
    <w:abstractNumId w:val="9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</w:num>
  <w:num w:numId="17">
    <w:abstractNumId w:val="7"/>
  </w:num>
  <w:num w:numId="18">
    <w:abstractNumId w:val="10"/>
  </w:num>
  <w:num w:numId="19">
    <w:abstractNumId w:val="18"/>
  </w:num>
  <w:num w:numId="20">
    <w:abstractNumId w:val="8"/>
  </w:num>
  <w:num w:numId="21">
    <w:abstractNumId w:val="20"/>
    <w:lvlOverride w:ilvl="0">
      <w:startOverride w:val="1"/>
    </w:lvlOverride>
  </w:num>
  <w:num w:numId="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activeWritingStyle w:appName="MSWord" w:lang="ru-RU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6E3"/>
    <w:rsid w:val="00007218"/>
    <w:rsid w:val="00014C3B"/>
    <w:rsid w:val="00022A38"/>
    <w:rsid w:val="000239BA"/>
    <w:rsid w:val="000312D1"/>
    <w:rsid w:val="0003130A"/>
    <w:rsid w:val="00075156"/>
    <w:rsid w:val="00095FCD"/>
    <w:rsid w:val="000C2CDA"/>
    <w:rsid w:val="000D2AAD"/>
    <w:rsid w:val="000D74EA"/>
    <w:rsid w:val="000E4C4D"/>
    <w:rsid w:val="000F1183"/>
    <w:rsid w:val="000F5D86"/>
    <w:rsid w:val="00100D00"/>
    <w:rsid w:val="00104897"/>
    <w:rsid w:val="00104A22"/>
    <w:rsid w:val="00122CF2"/>
    <w:rsid w:val="00126E3C"/>
    <w:rsid w:val="00127F2C"/>
    <w:rsid w:val="00133DE7"/>
    <w:rsid w:val="00160B1A"/>
    <w:rsid w:val="0016117F"/>
    <w:rsid w:val="00164897"/>
    <w:rsid w:val="00176D2D"/>
    <w:rsid w:val="00187A65"/>
    <w:rsid w:val="001A0CC8"/>
    <w:rsid w:val="001B6714"/>
    <w:rsid w:val="001C2A73"/>
    <w:rsid w:val="001C4FB0"/>
    <w:rsid w:val="001D439B"/>
    <w:rsid w:val="001E4B61"/>
    <w:rsid w:val="001E6C19"/>
    <w:rsid w:val="00207949"/>
    <w:rsid w:val="002212FD"/>
    <w:rsid w:val="002265EA"/>
    <w:rsid w:val="002312EB"/>
    <w:rsid w:val="0024011B"/>
    <w:rsid w:val="00262CB2"/>
    <w:rsid w:val="0027138B"/>
    <w:rsid w:val="002763C7"/>
    <w:rsid w:val="0029161E"/>
    <w:rsid w:val="002943FD"/>
    <w:rsid w:val="002A7E13"/>
    <w:rsid w:val="002B60D9"/>
    <w:rsid w:val="002C6FC0"/>
    <w:rsid w:val="002D4941"/>
    <w:rsid w:val="002E49BF"/>
    <w:rsid w:val="002E4B3F"/>
    <w:rsid w:val="002F2985"/>
    <w:rsid w:val="002F662C"/>
    <w:rsid w:val="003154BE"/>
    <w:rsid w:val="0031639F"/>
    <w:rsid w:val="00322898"/>
    <w:rsid w:val="00330E1B"/>
    <w:rsid w:val="00332319"/>
    <w:rsid w:val="00347560"/>
    <w:rsid w:val="00350A9F"/>
    <w:rsid w:val="003528F6"/>
    <w:rsid w:val="00354CD3"/>
    <w:rsid w:val="00360235"/>
    <w:rsid w:val="00367D65"/>
    <w:rsid w:val="00370A8A"/>
    <w:rsid w:val="003831F0"/>
    <w:rsid w:val="00385BE6"/>
    <w:rsid w:val="003924B0"/>
    <w:rsid w:val="003A0D0A"/>
    <w:rsid w:val="003A27E5"/>
    <w:rsid w:val="003C0264"/>
    <w:rsid w:val="003C3861"/>
    <w:rsid w:val="003C3D89"/>
    <w:rsid w:val="003C7C4B"/>
    <w:rsid w:val="003D559A"/>
    <w:rsid w:val="003D5C1A"/>
    <w:rsid w:val="003F44E7"/>
    <w:rsid w:val="003F6018"/>
    <w:rsid w:val="004025EE"/>
    <w:rsid w:val="00403A26"/>
    <w:rsid w:val="00415E04"/>
    <w:rsid w:val="00417DF6"/>
    <w:rsid w:val="00427717"/>
    <w:rsid w:val="0043579F"/>
    <w:rsid w:val="00453B22"/>
    <w:rsid w:val="0045714B"/>
    <w:rsid w:val="00471A30"/>
    <w:rsid w:val="00477E42"/>
    <w:rsid w:val="0048054D"/>
    <w:rsid w:val="004820E6"/>
    <w:rsid w:val="004832EB"/>
    <w:rsid w:val="00492C2F"/>
    <w:rsid w:val="00493EEB"/>
    <w:rsid w:val="004A4806"/>
    <w:rsid w:val="004A5856"/>
    <w:rsid w:val="004B37DA"/>
    <w:rsid w:val="004C2CE3"/>
    <w:rsid w:val="004C696E"/>
    <w:rsid w:val="004D13D5"/>
    <w:rsid w:val="004E053F"/>
    <w:rsid w:val="00506EC6"/>
    <w:rsid w:val="0051227E"/>
    <w:rsid w:val="00517777"/>
    <w:rsid w:val="005178AA"/>
    <w:rsid w:val="00527E09"/>
    <w:rsid w:val="0053426E"/>
    <w:rsid w:val="005376A1"/>
    <w:rsid w:val="005418E5"/>
    <w:rsid w:val="00541D8B"/>
    <w:rsid w:val="00546647"/>
    <w:rsid w:val="00554C31"/>
    <w:rsid w:val="00557EF3"/>
    <w:rsid w:val="005611EC"/>
    <w:rsid w:val="00563DB8"/>
    <w:rsid w:val="00566DBC"/>
    <w:rsid w:val="0057583F"/>
    <w:rsid w:val="00576D2E"/>
    <w:rsid w:val="00586878"/>
    <w:rsid w:val="005877C0"/>
    <w:rsid w:val="00597F4E"/>
    <w:rsid w:val="005A04B6"/>
    <w:rsid w:val="005A2099"/>
    <w:rsid w:val="005A7FC0"/>
    <w:rsid w:val="005B01A8"/>
    <w:rsid w:val="005E3E00"/>
    <w:rsid w:val="005F6342"/>
    <w:rsid w:val="005F73EC"/>
    <w:rsid w:val="00624DE9"/>
    <w:rsid w:val="006416B3"/>
    <w:rsid w:val="0065352D"/>
    <w:rsid w:val="0066740E"/>
    <w:rsid w:val="00676593"/>
    <w:rsid w:val="00694051"/>
    <w:rsid w:val="006944ED"/>
    <w:rsid w:val="006A047D"/>
    <w:rsid w:val="006A39BB"/>
    <w:rsid w:val="006A7C70"/>
    <w:rsid w:val="006B201D"/>
    <w:rsid w:val="006B59CC"/>
    <w:rsid w:val="006D62DA"/>
    <w:rsid w:val="006D6D27"/>
    <w:rsid w:val="006E39F4"/>
    <w:rsid w:val="006F2566"/>
    <w:rsid w:val="006F4397"/>
    <w:rsid w:val="007021B7"/>
    <w:rsid w:val="007341BE"/>
    <w:rsid w:val="0074229E"/>
    <w:rsid w:val="0077067B"/>
    <w:rsid w:val="00772057"/>
    <w:rsid w:val="00781F7A"/>
    <w:rsid w:val="0078621D"/>
    <w:rsid w:val="007C194C"/>
    <w:rsid w:val="007D30CD"/>
    <w:rsid w:val="007E447A"/>
    <w:rsid w:val="007E5630"/>
    <w:rsid w:val="007F6ED2"/>
    <w:rsid w:val="00801A28"/>
    <w:rsid w:val="00807143"/>
    <w:rsid w:val="00815DC4"/>
    <w:rsid w:val="00820B4A"/>
    <w:rsid w:val="00821E19"/>
    <w:rsid w:val="00835463"/>
    <w:rsid w:val="0083557A"/>
    <w:rsid w:val="00835FA9"/>
    <w:rsid w:val="00847A5A"/>
    <w:rsid w:val="00855B26"/>
    <w:rsid w:val="00863380"/>
    <w:rsid w:val="0087446B"/>
    <w:rsid w:val="00882F18"/>
    <w:rsid w:val="00884B58"/>
    <w:rsid w:val="00886886"/>
    <w:rsid w:val="008A3891"/>
    <w:rsid w:val="008B178D"/>
    <w:rsid w:val="008B3C1E"/>
    <w:rsid w:val="008B50AE"/>
    <w:rsid w:val="008C1643"/>
    <w:rsid w:val="008C18A4"/>
    <w:rsid w:val="008D4692"/>
    <w:rsid w:val="008D6434"/>
    <w:rsid w:val="009019B8"/>
    <w:rsid w:val="00916744"/>
    <w:rsid w:val="00924539"/>
    <w:rsid w:val="009259ED"/>
    <w:rsid w:val="009266EF"/>
    <w:rsid w:val="00942EDC"/>
    <w:rsid w:val="00947ABC"/>
    <w:rsid w:val="009526E1"/>
    <w:rsid w:val="009603B5"/>
    <w:rsid w:val="00962CA5"/>
    <w:rsid w:val="00970347"/>
    <w:rsid w:val="00981F67"/>
    <w:rsid w:val="00982CA8"/>
    <w:rsid w:val="00987BCB"/>
    <w:rsid w:val="00991C63"/>
    <w:rsid w:val="00992641"/>
    <w:rsid w:val="00996373"/>
    <w:rsid w:val="009C1368"/>
    <w:rsid w:val="009C1BC5"/>
    <w:rsid w:val="009C1E87"/>
    <w:rsid w:val="009C228D"/>
    <w:rsid w:val="009D590F"/>
    <w:rsid w:val="009E41A4"/>
    <w:rsid w:val="009E4A04"/>
    <w:rsid w:val="009F4417"/>
    <w:rsid w:val="00A01907"/>
    <w:rsid w:val="00A0365B"/>
    <w:rsid w:val="00A061A6"/>
    <w:rsid w:val="00A10269"/>
    <w:rsid w:val="00A114E1"/>
    <w:rsid w:val="00A20BC5"/>
    <w:rsid w:val="00A26C83"/>
    <w:rsid w:val="00A338E5"/>
    <w:rsid w:val="00A50AAC"/>
    <w:rsid w:val="00A5644B"/>
    <w:rsid w:val="00A61B3D"/>
    <w:rsid w:val="00A64B17"/>
    <w:rsid w:val="00A66C42"/>
    <w:rsid w:val="00A748EE"/>
    <w:rsid w:val="00A75493"/>
    <w:rsid w:val="00A75702"/>
    <w:rsid w:val="00A82EE3"/>
    <w:rsid w:val="00AA5EFA"/>
    <w:rsid w:val="00AB180A"/>
    <w:rsid w:val="00AB5990"/>
    <w:rsid w:val="00AB60E9"/>
    <w:rsid w:val="00AD3CFA"/>
    <w:rsid w:val="00B033FF"/>
    <w:rsid w:val="00B10EA2"/>
    <w:rsid w:val="00B172C5"/>
    <w:rsid w:val="00B247B5"/>
    <w:rsid w:val="00B30297"/>
    <w:rsid w:val="00B305C2"/>
    <w:rsid w:val="00B4405A"/>
    <w:rsid w:val="00B47AC4"/>
    <w:rsid w:val="00B608C0"/>
    <w:rsid w:val="00B64178"/>
    <w:rsid w:val="00B67158"/>
    <w:rsid w:val="00B6731B"/>
    <w:rsid w:val="00B73F8C"/>
    <w:rsid w:val="00BB4667"/>
    <w:rsid w:val="00BC5F26"/>
    <w:rsid w:val="00BE0BD9"/>
    <w:rsid w:val="00BE1B32"/>
    <w:rsid w:val="00BE371D"/>
    <w:rsid w:val="00BF3E76"/>
    <w:rsid w:val="00C2095D"/>
    <w:rsid w:val="00C21022"/>
    <w:rsid w:val="00C25E17"/>
    <w:rsid w:val="00C4275B"/>
    <w:rsid w:val="00C60FC8"/>
    <w:rsid w:val="00C766CE"/>
    <w:rsid w:val="00C771A9"/>
    <w:rsid w:val="00C83B46"/>
    <w:rsid w:val="00CA639B"/>
    <w:rsid w:val="00CB166E"/>
    <w:rsid w:val="00CB4388"/>
    <w:rsid w:val="00CB5AD5"/>
    <w:rsid w:val="00CB6427"/>
    <w:rsid w:val="00CC1872"/>
    <w:rsid w:val="00CD7789"/>
    <w:rsid w:val="00CE06F9"/>
    <w:rsid w:val="00CE477A"/>
    <w:rsid w:val="00CE59D2"/>
    <w:rsid w:val="00CE75AF"/>
    <w:rsid w:val="00CF2ABF"/>
    <w:rsid w:val="00CF2B7D"/>
    <w:rsid w:val="00D06E65"/>
    <w:rsid w:val="00D10EEB"/>
    <w:rsid w:val="00D14A70"/>
    <w:rsid w:val="00D16E54"/>
    <w:rsid w:val="00D336A5"/>
    <w:rsid w:val="00D35B2E"/>
    <w:rsid w:val="00D366AA"/>
    <w:rsid w:val="00D600C5"/>
    <w:rsid w:val="00D60C1E"/>
    <w:rsid w:val="00D77F20"/>
    <w:rsid w:val="00D874AA"/>
    <w:rsid w:val="00D87C18"/>
    <w:rsid w:val="00D94D94"/>
    <w:rsid w:val="00DA3B20"/>
    <w:rsid w:val="00DA60C7"/>
    <w:rsid w:val="00DB24B1"/>
    <w:rsid w:val="00DB5239"/>
    <w:rsid w:val="00DC51CB"/>
    <w:rsid w:val="00DD4A1A"/>
    <w:rsid w:val="00DD5090"/>
    <w:rsid w:val="00DE19E9"/>
    <w:rsid w:val="00E22E50"/>
    <w:rsid w:val="00E23282"/>
    <w:rsid w:val="00E23DAD"/>
    <w:rsid w:val="00E2503B"/>
    <w:rsid w:val="00E25049"/>
    <w:rsid w:val="00E2622B"/>
    <w:rsid w:val="00E34B47"/>
    <w:rsid w:val="00E34E5E"/>
    <w:rsid w:val="00E424F7"/>
    <w:rsid w:val="00E61019"/>
    <w:rsid w:val="00E65714"/>
    <w:rsid w:val="00E66B6B"/>
    <w:rsid w:val="00E75B6E"/>
    <w:rsid w:val="00E863AC"/>
    <w:rsid w:val="00EC2828"/>
    <w:rsid w:val="00ED7181"/>
    <w:rsid w:val="00EF1177"/>
    <w:rsid w:val="00F046A9"/>
    <w:rsid w:val="00F05922"/>
    <w:rsid w:val="00F07E39"/>
    <w:rsid w:val="00F23CC9"/>
    <w:rsid w:val="00F676B3"/>
    <w:rsid w:val="00F700A5"/>
    <w:rsid w:val="00F74706"/>
    <w:rsid w:val="00F819E7"/>
    <w:rsid w:val="00F8461B"/>
    <w:rsid w:val="00FA31A9"/>
    <w:rsid w:val="00FA5048"/>
    <w:rsid w:val="00FC25B8"/>
    <w:rsid w:val="00FE7C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8E96F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66740E"/>
  </w:style>
  <w:style w:type="paragraph" w:styleId="1">
    <w:name w:val="heading 1"/>
    <w:basedOn w:val="a1"/>
    <w:next w:val="a1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1"/>
    <w:next w:val="a1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2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2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2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1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2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6">
    <w:name w:val="Balloon Text"/>
    <w:basedOn w:val="a1"/>
    <w:link w:val="a7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8">
    <w:name w:val="header"/>
    <w:basedOn w:val="a1"/>
    <w:link w:val="a9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2"/>
    <w:link w:val="a8"/>
    <w:uiPriority w:val="99"/>
    <w:rsid w:val="00BC5F26"/>
  </w:style>
  <w:style w:type="paragraph" w:styleId="aa">
    <w:name w:val="footer"/>
    <w:basedOn w:val="a1"/>
    <w:link w:val="ab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2"/>
    <w:link w:val="aa"/>
    <w:uiPriority w:val="99"/>
    <w:rsid w:val="00BC5F26"/>
  </w:style>
  <w:style w:type="character" w:styleId="ac">
    <w:name w:val="annotation reference"/>
    <w:basedOn w:val="a2"/>
    <w:uiPriority w:val="99"/>
    <w:semiHidden/>
    <w:unhideWhenUsed/>
    <w:rsid w:val="00801A28"/>
    <w:rPr>
      <w:sz w:val="16"/>
      <w:szCs w:val="16"/>
    </w:rPr>
  </w:style>
  <w:style w:type="paragraph" w:styleId="ad">
    <w:name w:val="annotation text"/>
    <w:basedOn w:val="a1"/>
    <w:link w:val="ae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2"/>
    <w:link w:val="ad"/>
    <w:uiPriority w:val="99"/>
    <w:semiHidden/>
    <w:rsid w:val="00801A28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01A28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2"/>
    <w:rsid w:val="00DD4A1A"/>
    <w:rPr>
      <w:vanish/>
      <w:color w:val="FF0000"/>
    </w:rPr>
  </w:style>
  <w:style w:type="paragraph" w:customStyle="1" w:styleId="af1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2">
    <w:name w:val="Placeholder Text"/>
    <w:basedOn w:val="a2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1"/>
    <w:link w:val="af3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3">
    <w:name w:val="Собственный стиль Знак"/>
    <w:basedOn w:val="a2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4">
    <w:name w:val="TOC Heading"/>
    <w:basedOn w:val="1"/>
    <w:next w:val="a1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1"/>
    <w:next w:val="a1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1"/>
    <w:next w:val="a1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5">
    <w:name w:val="Hyperlink"/>
    <w:basedOn w:val="a2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1"/>
    <w:next w:val="a1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2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6">
    <w:name w:val="caption"/>
    <w:basedOn w:val="20"/>
    <w:next w:val="a1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7">
    <w:name w:val="Normal (Web)"/>
    <w:basedOn w:val="a1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8">
    <w:name w:val="List Paragraph"/>
    <w:basedOn w:val="a1"/>
    <w:uiPriority w:val="34"/>
    <w:qFormat/>
    <w:rsid w:val="00886886"/>
    <w:pPr>
      <w:ind w:left="720"/>
      <w:contextualSpacing/>
    </w:pPr>
  </w:style>
  <w:style w:type="paragraph" w:customStyle="1" w:styleId="af9">
    <w:name w:val="Мой абзац"/>
    <w:qFormat/>
    <w:rsid w:val="008B50AE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4"/>
    </w:rPr>
  </w:style>
  <w:style w:type="numbering" w:customStyle="1" w:styleId="a0">
    <w:name w:val="Мой список нумерованный"/>
    <w:uiPriority w:val="99"/>
    <w:rsid w:val="008B50AE"/>
    <w:pPr>
      <w:numPr>
        <w:numId w:val="9"/>
      </w:numPr>
    </w:pPr>
  </w:style>
  <w:style w:type="paragraph" w:customStyle="1" w:styleId="Iauiue">
    <w:name w:val="Iau?iue"/>
    <w:rsid w:val="005B01A8"/>
    <w:pPr>
      <w:autoSpaceDE w:val="0"/>
      <w:autoSpaceDN w:val="0"/>
      <w:spacing w:after="0" w:line="240" w:lineRule="auto"/>
    </w:pPr>
    <w:rPr>
      <w:rFonts w:ascii="TimesDL" w:eastAsia="Times New Roman" w:hAnsi="TimesDL" w:cs="TimesDL"/>
      <w:sz w:val="24"/>
      <w:szCs w:val="24"/>
      <w:lang w:eastAsia="ru-RU"/>
    </w:rPr>
  </w:style>
  <w:style w:type="paragraph" w:customStyle="1" w:styleId="afa">
    <w:name w:val="Моя формула"/>
    <w:qFormat/>
    <w:rsid w:val="005B01A8"/>
    <w:pPr>
      <w:tabs>
        <w:tab w:val="center" w:pos="5103"/>
        <w:tab w:val="right" w:pos="10206"/>
      </w:tabs>
      <w:spacing w:before="120" w:after="120" w:line="240" w:lineRule="auto"/>
      <w:contextualSpacing/>
    </w:pPr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413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8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6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7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1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05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1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2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9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3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4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71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7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1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4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1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60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12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25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318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17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6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52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83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1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26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40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2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97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87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740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241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4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41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46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79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97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0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84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33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7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2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8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3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7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3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73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24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8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69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4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39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0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26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67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16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20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03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92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82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2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9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71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37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5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5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96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8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10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8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78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54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12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87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50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32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1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316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06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220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7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35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51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1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2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2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09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83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134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0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452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27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588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80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5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36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19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6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4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3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7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66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0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1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968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9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4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1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54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85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31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42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6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4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99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9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1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9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83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82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26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081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3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30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33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0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75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103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70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78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510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08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5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52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53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340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1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0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25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263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33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9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85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7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6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3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92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293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2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05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17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6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4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5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75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1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90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94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2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6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0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55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60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5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14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363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2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30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1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4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487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45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74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1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99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35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78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71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91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4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65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20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11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3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9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45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1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51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9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69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49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2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87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946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48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18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9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0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91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09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2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29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67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4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28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692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22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76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3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7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6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597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3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8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9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1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17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12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7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35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84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0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34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7100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02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65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8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85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46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7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97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14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35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109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19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35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8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6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34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79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79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0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29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341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52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8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62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2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37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0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77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12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8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71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69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819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94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407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50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226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0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67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09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20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9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427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74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2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58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43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0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2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633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5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0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5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5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88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27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7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6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3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080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08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4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94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04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9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1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9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387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93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0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003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03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8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36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57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1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85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91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22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75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7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19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08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5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32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9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03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73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08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49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6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2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92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19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76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18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2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65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86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8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5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37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3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474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938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27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7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5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4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55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92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1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34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5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21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3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6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70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278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987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7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8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25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56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74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14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23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5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80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2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58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4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4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54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4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67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66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80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73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952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73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5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8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6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1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3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381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9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60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33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47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00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30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4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33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478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1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81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55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14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97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0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86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96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27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1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53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31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2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78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45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29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0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06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24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12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0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33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1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582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9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80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7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0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668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65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1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25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7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06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59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9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3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83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0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2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28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37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2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08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1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90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57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20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9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3194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941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96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7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80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20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2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61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36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80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0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52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43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93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59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06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16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0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195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844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484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052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5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9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99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1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6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05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3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47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03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1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33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71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9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0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83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9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31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2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487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38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03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47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26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68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1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8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25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14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3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50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103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68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5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95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90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3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41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50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598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448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38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64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25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6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7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80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6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28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8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46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99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39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43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55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90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7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9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89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9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252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93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9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69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72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32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73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00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7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78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50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75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footer" Target="footer3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DefaultPlaceholder_10818685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0CE64B-3294-4A31-9CEF-9D67DC7BCCE0}"/>
      </w:docPartPr>
      <w:docPartBody>
        <w:p w:rsidR="00470E3D" w:rsidRDefault="00E46D3B"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108186857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DB01619-9B57-47DB-9234-C74560995436}"/>
      </w:docPartPr>
      <w:docPartBody>
        <w:p w:rsidR="00470E3D" w:rsidRDefault="00E46D3B"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62C2856411A54C59B190BA04B16B492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E0582D-AF97-4C53-99BD-FE120057C9CC}"/>
      </w:docPartPr>
      <w:docPartBody>
        <w:p w:rsidR="00733745" w:rsidRDefault="00265F3A" w:rsidP="00265F3A">
          <w:pPr>
            <w:pStyle w:val="62C2856411A54C59B190BA04B16B492F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B95F5D3537324809B3DA8C93F000BD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709CF6-984B-4926-8278-C5FA8A455915}"/>
      </w:docPartPr>
      <w:docPartBody>
        <w:p w:rsidR="00733745" w:rsidRDefault="00265F3A" w:rsidP="00265F3A">
          <w:pPr>
            <w:pStyle w:val="B95F5D3537324809B3DA8C93F000BD9B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4E52BD59C61B49BDB347FE952245ADF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DAF42B5-F500-4660-B26F-59B65680991C}"/>
      </w:docPartPr>
      <w:docPartBody>
        <w:p w:rsidR="00307E51" w:rsidRDefault="002C0617" w:rsidP="002C0617">
          <w:pPr>
            <w:pStyle w:val="4E52BD59C61B49BDB347FE952245ADFE1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05BD87583FFB44CDB71BA15FE001095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A8EA167-FA1B-4E02-A805-19E0744AF7D3}"/>
      </w:docPartPr>
      <w:docPartBody>
        <w:p w:rsidR="000746E4" w:rsidRDefault="00A40232" w:rsidP="00A40232">
          <w:pPr>
            <w:pStyle w:val="05BD87583FFB44CDB71BA15FE001095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4569E83919A44B9383589BC7A46BF38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0B045F-24B6-4C1A-AB52-FD27CC04F8E4}"/>
      </w:docPartPr>
      <w:docPartBody>
        <w:p w:rsidR="000746E4" w:rsidRDefault="00A40232" w:rsidP="00A40232">
          <w:pPr>
            <w:pStyle w:val="4569E83919A44B9383589BC7A46BF38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F3D90943332548C2BC3FCBE296E2E21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DFE38E-E644-42DA-B3E3-6EFBC8BB3914}"/>
      </w:docPartPr>
      <w:docPartBody>
        <w:p w:rsidR="000746E4" w:rsidRDefault="00A40232" w:rsidP="00A40232">
          <w:pPr>
            <w:pStyle w:val="F3D90943332548C2BC3FCBE296E2E21D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B3A700C026D94CC3A105FD268B19953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890E372-E263-4003-B103-3D81EF95B11E}"/>
      </w:docPartPr>
      <w:docPartBody>
        <w:p w:rsidR="000D2942" w:rsidRDefault="000746E4" w:rsidP="000746E4">
          <w:pPr>
            <w:pStyle w:val="B3A700C026D94CC3A105FD268B19953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4CF2EB6-A6D0-4ED6-AB79-EA45F606B276}"/>
      </w:docPartPr>
      <w:docPartBody>
        <w:p w:rsidR="00DE4815" w:rsidRDefault="000D2942">
          <w:r w:rsidRPr="001A7733">
            <w:rPr>
              <w:rStyle w:val="a3"/>
            </w:rPr>
            <w:t>Выберите элемент.</w:t>
          </w:r>
        </w:p>
      </w:docPartBody>
    </w:docPart>
    <w:docPart>
      <w:docPartPr>
        <w:name w:val="C32A25A6A5B54A59BB1AAB957F9B462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4AD8CA8-64D5-44A8-98F7-1E7CE21EBDCE}"/>
      </w:docPartPr>
      <w:docPartBody>
        <w:p w:rsidR="00B070E3" w:rsidRDefault="00200045" w:rsidP="00200045">
          <w:pPr>
            <w:pStyle w:val="C32A25A6A5B54A59BB1AAB957F9B46241"/>
          </w:pPr>
          <w:r w:rsidRPr="0099051E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D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746E4"/>
    <w:rsid w:val="000D2942"/>
    <w:rsid w:val="00111399"/>
    <w:rsid w:val="001C7F56"/>
    <w:rsid w:val="00200045"/>
    <w:rsid w:val="00265F3A"/>
    <w:rsid w:val="002A20B4"/>
    <w:rsid w:val="002C0617"/>
    <w:rsid w:val="002E62CA"/>
    <w:rsid w:val="00307E51"/>
    <w:rsid w:val="003C219A"/>
    <w:rsid w:val="003C32DA"/>
    <w:rsid w:val="004222E9"/>
    <w:rsid w:val="00470E3D"/>
    <w:rsid w:val="00597878"/>
    <w:rsid w:val="005C3470"/>
    <w:rsid w:val="006865F5"/>
    <w:rsid w:val="006C3E1C"/>
    <w:rsid w:val="006F4727"/>
    <w:rsid w:val="006F7837"/>
    <w:rsid w:val="00733745"/>
    <w:rsid w:val="00762BB4"/>
    <w:rsid w:val="00767003"/>
    <w:rsid w:val="007B796D"/>
    <w:rsid w:val="007D2BF2"/>
    <w:rsid w:val="007F15EC"/>
    <w:rsid w:val="007F4BEC"/>
    <w:rsid w:val="0085078D"/>
    <w:rsid w:val="00865DA4"/>
    <w:rsid w:val="00876E68"/>
    <w:rsid w:val="008C2E57"/>
    <w:rsid w:val="00900C66"/>
    <w:rsid w:val="009B0A27"/>
    <w:rsid w:val="009F3D5A"/>
    <w:rsid w:val="00A15916"/>
    <w:rsid w:val="00A40232"/>
    <w:rsid w:val="00A9166B"/>
    <w:rsid w:val="00B070E3"/>
    <w:rsid w:val="00B21934"/>
    <w:rsid w:val="00B6531E"/>
    <w:rsid w:val="00B97B09"/>
    <w:rsid w:val="00BA2599"/>
    <w:rsid w:val="00BF60BF"/>
    <w:rsid w:val="00C70F22"/>
    <w:rsid w:val="00C90C81"/>
    <w:rsid w:val="00D54F66"/>
    <w:rsid w:val="00D57749"/>
    <w:rsid w:val="00D97F45"/>
    <w:rsid w:val="00DB7CDD"/>
    <w:rsid w:val="00DE4815"/>
    <w:rsid w:val="00E259C9"/>
    <w:rsid w:val="00E46D3B"/>
    <w:rsid w:val="00E73963"/>
    <w:rsid w:val="00ED0774"/>
    <w:rsid w:val="00F351F6"/>
    <w:rsid w:val="00F53B8E"/>
    <w:rsid w:val="00F6442A"/>
    <w:rsid w:val="00FA1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97F45"/>
    <w:rPr>
      <w:color w:val="808080"/>
    </w:rPr>
  </w:style>
  <w:style w:type="paragraph" w:customStyle="1" w:styleId="62C2856411A54C59B190BA04B16B492F">
    <w:name w:val="62C2856411A54C59B190BA04B16B492F"/>
    <w:rsid w:val="00265F3A"/>
    <w:pPr>
      <w:spacing w:after="200" w:line="276" w:lineRule="auto"/>
    </w:pPr>
  </w:style>
  <w:style w:type="paragraph" w:customStyle="1" w:styleId="B95F5D3537324809B3DA8C93F000BD9B">
    <w:name w:val="B95F5D3537324809B3DA8C93F000BD9B"/>
    <w:rsid w:val="00265F3A"/>
    <w:pPr>
      <w:spacing w:after="200" w:line="276" w:lineRule="auto"/>
    </w:pPr>
  </w:style>
  <w:style w:type="paragraph" w:customStyle="1" w:styleId="4E52BD59C61B49BDB347FE952245ADFE">
    <w:name w:val="4E52BD59C61B49BDB347FE952245ADFE"/>
    <w:rsid w:val="002C0617"/>
    <w:rPr>
      <w:rFonts w:eastAsiaTheme="minorHAnsi"/>
      <w:lang w:eastAsia="en-US"/>
    </w:rPr>
  </w:style>
  <w:style w:type="paragraph" w:customStyle="1" w:styleId="4E52BD59C61B49BDB347FE952245ADFE1">
    <w:name w:val="4E52BD59C61B49BDB347FE952245ADFE1"/>
    <w:rsid w:val="002C0617"/>
    <w:rPr>
      <w:rFonts w:eastAsiaTheme="minorHAnsi"/>
      <w:lang w:eastAsia="en-US"/>
    </w:rPr>
  </w:style>
  <w:style w:type="paragraph" w:customStyle="1" w:styleId="05BD87583FFB44CDB71BA15FE0010955">
    <w:name w:val="05BD87583FFB44CDB71BA15FE0010955"/>
    <w:rsid w:val="00A40232"/>
    <w:rPr>
      <w:rFonts w:eastAsiaTheme="minorHAnsi"/>
      <w:lang w:eastAsia="en-US"/>
    </w:rPr>
  </w:style>
  <w:style w:type="paragraph" w:customStyle="1" w:styleId="4569E83919A44B9383589BC7A46BF38D">
    <w:name w:val="4569E83919A44B9383589BC7A46BF38D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en-US"/>
    </w:rPr>
  </w:style>
  <w:style w:type="paragraph" w:customStyle="1" w:styleId="93BF88D6BEA046AEB72A05AEF64C2A93">
    <w:name w:val="93BF88D6BEA046AEB72A05AEF64C2A93"/>
    <w:rsid w:val="00A40232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en-US"/>
    </w:rPr>
  </w:style>
  <w:style w:type="paragraph" w:customStyle="1" w:styleId="F3D90943332548C2BC3FCBE296E2E21D">
    <w:name w:val="F3D90943332548C2BC3FCBE296E2E21D"/>
    <w:rsid w:val="00A40232"/>
    <w:rPr>
      <w:rFonts w:eastAsiaTheme="minorHAnsi"/>
      <w:lang w:eastAsia="en-US"/>
    </w:rPr>
  </w:style>
  <w:style w:type="paragraph" w:customStyle="1" w:styleId="B3A700C026D94CC3A105FD268B199536">
    <w:name w:val="B3A700C026D94CC3A105FD268B199536"/>
    <w:rsid w:val="000746E4"/>
    <w:rPr>
      <w:rFonts w:eastAsiaTheme="minorHAnsi"/>
      <w:lang w:eastAsia="en-US"/>
    </w:rPr>
  </w:style>
  <w:style w:type="paragraph" w:customStyle="1" w:styleId="C32A25A6A5B54A59BB1AAB957F9B4624">
    <w:name w:val="C32A25A6A5B54A59BB1AAB957F9B4624"/>
    <w:rsid w:val="00200045"/>
    <w:rPr>
      <w:rFonts w:eastAsiaTheme="minorHAnsi"/>
      <w:lang w:eastAsia="en-US"/>
    </w:rPr>
  </w:style>
  <w:style w:type="paragraph" w:customStyle="1" w:styleId="C32A25A6A5B54A59BB1AAB957F9B46241">
    <w:name w:val="C32A25A6A5B54A59BB1AAB957F9B46241"/>
    <w:rsid w:val="00200045"/>
    <w:rPr>
      <w:rFonts w:eastAsiaTheme="minorHAnsi"/>
      <w:lang w:eastAsia="en-US"/>
    </w:rPr>
  </w:style>
  <w:style w:type="paragraph" w:customStyle="1" w:styleId="C28000E40F1E48DDBFE359B0BFE3168D">
    <w:name w:val="C28000E40F1E48DDBFE359B0BFE3168D"/>
    <w:rsid w:val="00200045"/>
    <w:pPr>
      <w:spacing w:after="200" w:line="276" w:lineRule="auto"/>
    </w:pPr>
  </w:style>
  <w:style w:type="paragraph" w:customStyle="1" w:styleId="8D866BC9F5D14E7F90EA30779ADD9801">
    <w:name w:val="8D866BC9F5D14E7F90EA30779ADD9801"/>
    <w:rsid w:val="00200045"/>
    <w:pPr>
      <w:spacing w:after="200" w:line="276" w:lineRule="auto"/>
    </w:pPr>
  </w:style>
  <w:style w:type="paragraph" w:customStyle="1" w:styleId="945E915C852049CB83ABAC95AAD83041">
    <w:name w:val="945E915C852049CB83ABAC95AAD83041"/>
    <w:rsid w:val="006C3E1C"/>
  </w:style>
  <w:style w:type="paragraph" w:customStyle="1" w:styleId="89F3B2643FBE4668821073516032156B">
    <w:name w:val="89F3B2643FBE4668821073516032156B"/>
    <w:rsid w:val="006C3E1C"/>
  </w:style>
  <w:style w:type="paragraph" w:customStyle="1" w:styleId="BDE3498AC1B74E6B80F59E48242E3B0F">
    <w:name w:val="BDE3498AC1B74E6B80F59E48242E3B0F"/>
    <w:rsid w:val="006C3E1C"/>
  </w:style>
  <w:style w:type="paragraph" w:customStyle="1" w:styleId="3BE34C1A63B44D818CE70230C2805B0C">
    <w:name w:val="3BE34C1A63B44D818CE70230C2805B0C"/>
    <w:rsid w:val="006C3E1C"/>
  </w:style>
  <w:style w:type="paragraph" w:customStyle="1" w:styleId="0BE30F9A4FFF439F96067CF8EB6B6AD6">
    <w:name w:val="0BE30F9A4FFF439F96067CF8EB6B6AD6"/>
    <w:rsid w:val="006C3E1C"/>
  </w:style>
  <w:style w:type="paragraph" w:customStyle="1" w:styleId="8BD211E9DBD24774B04E4268F8A11DF7">
    <w:name w:val="8BD211E9DBD24774B04E4268F8A11DF7"/>
    <w:rsid w:val="006C3E1C"/>
  </w:style>
  <w:style w:type="paragraph" w:customStyle="1" w:styleId="73C9AB66DB864C98B214FEFF638061DD">
    <w:name w:val="73C9AB66DB864C98B214FEFF638061DD"/>
    <w:rsid w:val="006C3E1C"/>
  </w:style>
  <w:style w:type="paragraph" w:customStyle="1" w:styleId="7671F7ECC4D0409B8EF10109EA781CB0">
    <w:name w:val="7671F7ECC4D0409B8EF10109EA781CB0"/>
    <w:rsid w:val="006C3E1C"/>
  </w:style>
  <w:style w:type="paragraph" w:customStyle="1" w:styleId="6C0B3A06C82F4B84980C1B9495BD2E6C">
    <w:name w:val="6C0B3A06C82F4B84980C1B9495BD2E6C"/>
    <w:rsid w:val="006C3E1C"/>
  </w:style>
  <w:style w:type="paragraph" w:customStyle="1" w:styleId="88FF2278D30D4FF097DF3827247C535D">
    <w:name w:val="88FF2278D30D4FF097DF3827247C535D"/>
    <w:rsid w:val="006C3E1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86312A-59C1-44CE-BA15-ED039AAC65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618</Words>
  <Characters>20624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9-12-22T14:47:00Z</dcterms:created>
  <dcterms:modified xsi:type="dcterms:W3CDTF">2020-06-21T16:33:00Z</dcterms:modified>
</cp:coreProperties>
</file>